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DA305B" w14:textId="07608C6F" w:rsidR="0026712D" w:rsidRDefault="002944B2" w:rsidP="0026712D">
      <w:pPr>
        <w:spacing w:after="0"/>
        <w:contextualSpacing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Roczny p</w:t>
      </w:r>
      <w:r w:rsidR="0026712D" w:rsidRPr="00B32AFA">
        <w:rPr>
          <w:rFonts w:ascii="Times New Roman" w:hAnsi="Times New Roman"/>
          <w:b/>
          <w:sz w:val="28"/>
          <w:szCs w:val="28"/>
        </w:rPr>
        <w:t xml:space="preserve">lan dydaktyczny </w:t>
      </w:r>
      <w:r>
        <w:rPr>
          <w:rFonts w:ascii="Times New Roman" w:hAnsi="Times New Roman"/>
          <w:b/>
          <w:sz w:val="28"/>
          <w:szCs w:val="28"/>
        </w:rPr>
        <w:t>z</w:t>
      </w:r>
      <w:r w:rsidR="0026712D" w:rsidRPr="00B32AFA">
        <w:rPr>
          <w:rFonts w:ascii="Times New Roman" w:hAnsi="Times New Roman"/>
          <w:b/>
          <w:sz w:val="28"/>
          <w:szCs w:val="28"/>
        </w:rPr>
        <w:t xml:space="preserve"> </w:t>
      </w:r>
      <w:r w:rsidR="007409ED" w:rsidRPr="00B32AFA">
        <w:rPr>
          <w:rFonts w:ascii="Times New Roman" w:hAnsi="Times New Roman"/>
          <w:b/>
          <w:sz w:val="28"/>
          <w:szCs w:val="28"/>
        </w:rPr>
        <w:t>matematyk</w:t>
      </w:r>
      <w:r>
        <w:rPr>
          <w:rFonts w:ascii="Times New Roman" w:hAnsi="Times New Roman"/>
          <w:b/>
          <w:sz w:val="28"/>
          <w:szCs w:val="28"/>
        </w:rPr>
        <w:t>i</w:t>
      </w:r>
      <w:r w:rsidR="007409ED" w:rsidRPr="00B32AFA">
        <w:rPr>
          <w:rFonts w:ascii="Times New Roman" w:hAnsi="Times New Roman"/>
          <w:b/>
          <w:sz w:val="28"/>
          <w:szCs w:val="28"/>
        </w:rPr>
        <w:t xml:space="preserve"> </w:t>
      </w:r>
      <w:r w:rsidR="0026712D" w:rsidRPr="00B32AFA">
        <w:rPr>
          <w:rFonts w:ascii="Times New Roman" w:hAnsi="Times New Roman"/>
          <w:b/>
          <w:sz w:val="28"/>
          <w:szCs w:val="28"/>
        </w:rPr>
        <w:t>dla</w:t>
      </w:r>
      <w:r>
        <w:rPr>
          <w:rFonts w:ascii="Times New Roman" w:hAnsi="Times New Roman"/>
          <w:b/>
          <w:sz w:val="28"/>
          <w:szCs w:val="28"/>
        </w:rPr>
        <w:t xml:space="preserve"> pierwszej klasy</w:t>
      </w:r>
      <w:r w:rsidR="0026712D" w:rsidRPr="00B32AFA">
        <w:rPr>
          <w:rFonts w:ascii="Times New Roman" w:hAnsi="Times New Roman"/>
          <w:b/>
          <w:sz w:val="28"/>
          <w:szCs w:val="28"/>
        </w:rPr>
        <w:t xml:space="preserve"> </w:t>
      </w:r>
      <w:r w:rsidR="0066645C" w:rsidRPr="00B32AFA">
        <w:rPr>
          <w:rFonts w:ascii="Times New Roman" w:hAnsi="Times New Roman"/>
          <w:b/>
          <w:sz w:val="28"/>
          <w:szCs w:val="28"/>
        </w:rPr>
        <w:t xml:space="preserve">szkoły </w:t>
      </w:r>
      <w:r w:rsidR="00B32AFA" w:rsidRPr="00B32AFA">
        <w:rPr>
          <w:rFonts w:ascii="Times New Roman" w:hAnsi="Times New Roman"/>
          <w:b/>
          <w:sz w:val="28"/>
          <w:szCs w:val="28"/>
        </w:rPr>
        <w:t>branżowej I stopnia dla uczniów będących absolwentami ośmioletniej szkoły podstawowej</w:t>
      </w:r>
      <w:r w:rsidR="0026712D" w:rsidRPr="00B32AFA">
        <w:rPr>
          <w:rFonts w:ascii="Times New Roman" w:hAnsi="Times New Roman"/>
          <w:b/>
          <w:sz w:val="28"/>
          <w:szCs w:val="28"/>
        </w:rPr>
        <w:t>, uwzględniający kształcone umiejętności i treści podstawy programowej</w:t>
      </w:r>
    </w:p>
    <w:p w14:paraId="247DF930" w14:textId="77777777" w:rsidR="00561E33" w:rsidRDefault="00561E33" w:rsidP="0026712D">
      <w:pPr>
        <w:spacing w:after="0"/>
        <w:contextualSpacing/>
        <w:rPr>
          <w:rFonts w:ascii="Times New Roman" w:hAnsi="Times New Roman"/>
          <w:b/>
          <w:sz w:val="28"/>
          <w:szCs w:val="28"/>
        </w:rPr>
      </w:pPr>
    </w:p>
    <w:p w14:paraId="0FCD7005" w14:textId="77777777" w:rsidR="0026712D" w:rsidRPr="0033253B" w:rsidRDefault="0026712D" w:rsidP="0026712D">
      <w:pPr>
        <w:spacing w:after="0"/>
        <w:contextualSpacing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9"/>
        <w:gridCol w:w="910"/>
        <w:gridCol w:w="1603"/>
        <w:gridCol w:w="1992"/>
        <w:gridCol w:w="2372"/>
        <w:gridCol w:w="1662"/>
        <w:gridCol w:w="1763"/>
        <w:gridCol w:w="1809"/>
      </w:tblGrid>
      <w:tr w:rsidR="00397308" w:rsidRPr="0033253B" w14:paraId="1C2ACB1F" w14:textId="77777777" w:rsidTr="00B32AFA">
        <w:tc>
          <w:tcPr>
            <w:tcW w:w="2121" w:type="dxa"/>
            <w:tcBorders>
              <w:bottom w:val="single" w:sz="4" w:space="0" w:color="auto"/>
            </w:tcBorders>
          </w:tcPr>
          <w:p w14:paraId="574F3187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Temat (rozumiany jako lekcja)</w:t>
            </w:r>
          </w:p>
        </w:tc>
        <w:tc>
          <w:tcPr>
            <w:tcW w:w="910" w:type="dxa"/>
            <w:tcBorders>
              <w:bottom w:val="single" w:sz="4" w:space="0" w:color="auto"/>
            </w:tcBorders>
          </w:tcPr>
          <w:p w14:paraId="142BED59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Liczba godzin</w:t>
            </w:r>
          </w:p>
        </w:tc>
        <w:tc>
          <w:tcPr>
            <w:tcW w:w="1603" w:type="dxa"/>
            <w:tcBorders>
              <w:bottom w:val="single" w:sz="4" w:space="0" w:color="auto"/>
            </w:tcBorders>
          </w:tcPr>
          <w:p w14:paraId="743D38FC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Treści podstawy programowej</w:t>
            </w:r>
          </w:p>
        </w:tc>
        <w:tc>
          <w:tcPr>
            <w:tcW w:w="2012" w:type="dxa"/>
            <w:tcBorders>
              <w:bottom w:val="single" w:sz="4" w:space="0" w:color="auto"/>
            </w:tcBorders>
          </w:tcPr>
          <w:p w14:paraId="6BC00A97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Cele ogólne</w:t>
            </w:r>
          </w:p>
        </w:tc>
        <w:tc>
          <w:tcPr>
            <w:tcW w:w="2400" w:type="dxa"/>
            <w:tcBorders>
              <w:bottom w:val="single" w:sz="4" w:space="0" w:color="auto"/>
            </w:tcBorders>
          </w:tcPr>
          <w:p w14:paraId="41632430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Kształcone umiejętności</w:t>
            </w:r>
          </w:p>
        </w:tc>
        <w:tc>
          <w:tcPr>
            <w:tcW w:w="1662" w:type="dxa"/>
            <w:tcBorders>
              <w:bottom w:val="single" w:sz="4" w:space="0" w:color="auto"/>
            </w:tcBorders>
          </w:tcPr>
          <w:p w14:paraId="13701D7B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Propozycje metod nauczania</w:t>
            </w:r>
          </w:p>
        </w:tc>
        <w:tc>
          <w:tcPr>
            <w:tcW w:w="1763" w:type="dxa"/>
            <w:tcBorders>
              <w:bottom w:val="single" w:sz="4" w:space="0" w:color="auto"/>
            </w:tcBorders>
          </w:tcPr>
          <w:p w14:paraId="4F27BB91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Propozycje środków dydaktycznych</w:t>
            </w:r>
          </w:p>
        </w:tc>
        <w:tc>
          <w:tcPr>
            <w:tcW w:w="1749" w:type="dxa"/>
            <w:tcBorders>
              <w:bottom w:val="single" w:sz="4" w:space="0" w:color="auto"/>
            </w:tcBorders>
          </w:tcPr>
          <w:p w14:paraId="4253993F" w14:textId="77777777" w:rsidR="0026712D" w:rsidRPr="0033253B" w:rsidRDefault="0026712D" w:rsidP="0026712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3253B">
              <w:rPr>
                <w:rFonts w:ascii="Times New Roman" w:hAnsi="Times New Roman"/>
                <w:b/>
                <w:sz w:val="24"/>
                <w:szCs w:val="24"/>
              </w:rPr>
              <w:t>Uwagi</w:t>
            </w:r>
          </w:p>
        </w:tc>
      </w:tr>
      <w:tr w:rsidR="0026712D" w:rsidRPr="0033253B" w14:paraId="32CCC7FB" w14:textId="77777777">
        <w:tc>
          <w:tcPr>
            <w:tcW w:w="14220" w:type="dxa"/>
            <w:gridSpan w:val="8"/>
          </w:tcPr>
          <w:p w14:paraId="30BF37CF" w14:textId="77777777" w:rsidR="0026712D" w:rsidRPr="002A327A" w:rsidRDefault="0066645C" w:rsidP="002944B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A327A">
              <w:rPr>
                <w:rFonts w:ascii="Times New Roman" w:hAnsi="Times New Roman"/>
                <w:b/>
                <w:sz w:val="24"/>
                <w:szCs w:val="24"/>
              </w:rPr>
              <w:t>Dział I.</w:t>
            </w:r>
            <w:r w:rsidR="0026712D" w:rsidRPr="002A327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A327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LICZBY RZECZYWISTE</w:t>
            </w:r>
            <w:r w:rsidR="00605F0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2944B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(</w:t>
            </w:r>
            <w:r w:rsidR="005B28D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1</w:t>
            </w:r>
            <w:r w:rsidR="00A5763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6 h</w:t>
            </w:r>
            <w:r w:rsidR="002944B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397308" w:rsidRPr="0033253B" w14:paraId="0809792F" w14:textId="77777777" w:rsidTr="00B32AFA">
        <w:tc>
          <w:tcPr>
            <w:tcW w:w="2121" w:type="dxa"/>
          </w:tcPr>
          <w:p w14:paraId="7520C278" w14:textId="77777777" w:rsidR="00B12E1B" w:rsidRPr="0033253B" w:rsidRDefault="00B12E1B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3253B">
              <w:rPr>
                <w:rFonts w:ascii="Times New Roman" w:hAnsi="Times New Roman"/>
                <w:sz w:val="24"/>
                <w:szCs w:val="24"/>
              </w:rPr>
              <w:t>1</w:t>
            </w:r>
            <w:r w:rsidRPr="0066645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Zbiór liczb rzeczywistych i jego podzbiory</w:t>
            </w:r>
          </w:p>
        </w:tc>
        <w:tc>
          <w:tcPr>
            <w:tcW w:w="910" w:type="dxa"/>
          </w:tcPr>
          <w:p w14:paraId="04D17114" w14:textId="77777777" w:rsidR="00B12E1B" w:rsidRPr="0033253B" w:rsidRDefault="00B36F1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71EBCCED" w14:textId="77777777" w:rsidR="00B12E1B" w:rsidRPr="0033253B" w:rsidRDefault="00B36F1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B12E1B"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2012" w:type="dxa"/>
          </w:tcPr>
          <w:p w14:paraId="7E2196EE" w14:textId="77777777" w:rsidR="00B12E1B" w:rsidRDefault="00397308" w:rsidP="003A1A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69A82BF5" w14:textId="77777777" w:rsidR="00B12E1B" w:rsidRDefault="00B12E1B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3AB4DD0" w14:textId="6FE2B1DB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przedstawia liczby rzeczywiste w różnych postaciach;</w:t>
            </w:r>
          </w:p>
          <w:p w14:paraId="0DD50F6A" w14:textId="09AA912E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wskazuje przykłady liczb naturalnych</w:t>
            </w:r>
            <w:r w:rsidR="00C545F2">
              <w:rPr>
                <w:rFonts w:ascii="Times New Roman" w:hAnsi="Times New Roman"/>
                <w:sz w:val="24"/>
                <w:szCs w:val="24"/>
              </w:rPr>
              <w:t>,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całkowitych, wymiernych i niewymiernych;</w:t>
            </w:r>
          </w:p>
          <w:p w14:paraId="41BD09E2" w14:textId="0E1CA435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porządkuje i porównuje liczby wymierne;</w:t>
            </w:r>
          </w:p>
          <w:p w14:paraId="0C30FBAC" w14:textId="16497E5A" w:rsidR="00B12E1B" w:rsidRDefault="00447CD0" w:rsidP="00E805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aznacza położenie liczb wymiernych na osi liczbowej i odczytuje współ</w:t>
            </w:r>
            <w:r w:rsidR="008E07C0">
              <w:rPr>
                <w:rFonts w:ascii="Times New Roman" w:hAnsi="Times New Roman"/>
                <w:sz w:val="24"/>
                <w:szCs w:val="24"/>
              </w:rPr>
              <w:t>rzędne punktu na osi liczbowej.</w:t>
            </w:r>
          </w:p>
        </w:tc>
        <w:tc>
          <w:tcPr>
            <w:tcW w:w="1662" w:type="dxa"/>
          </w:tcPr>
          <w:p w14:paraId="4E339D6C" w14:textId="77777777" w:rsidR="00B12E1B" w:rsidRDefault="00B8191A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="00B12E1B">
              <w:rPr>
                <w:rFonts w:ascii="Times New Roman" w:hAnsi="Times New Roman"/>
                <w:sz w:val="24"/>
                <w:szCs w:val="24"/>
              </w:rPr>
              <w:t>ykład informacyjny, praca z tekstem,</w:t>
            </w:r>
            <w:r w:rsidR="004B081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12E1B">
              <w:rPr>
                <w:rFonts w:ascii="Times New Roman" w:hAnsi="Times New Roman"/>
                <w:sz w:val="24"/>
                <w:szCs w:val="24"/>
              </w:rPr>
              <w:t>prelekcja</w:t>
            </w:r>
            <w:r w:rsidR="00A472DB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2D2B0AF5" w14:textId="77777777" w:rsidR="00B12E1B" w:rsidRPr="0033253B" w:rsidRDefault="00B8191A" w:rsidP="00D16BB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3A4295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3A4295">
              <w:rPr>
                <w:rFonts w:ascii="Times New Roman" w:hAnsi="Times New Roman"/>
                <w:sz w:val="24"/>
                <w:szCs w:val="24"/>
              </w:rPr>
              <w:t>, plansze dydaktyczne.</w:t>
            </w:r>
          </w:p>
        </w:tc>
        <w:tc>
          <w:tcPr>
            <w:tcW w:w="1749" w:type="dxa"/>
          </w:tcPr>
          <w:p w14:paraId="675020DC" w14:textId="77777777" w:rsidR="00B12E1B" w:rsidRPr="0033253B" w:rsidRDefault="00B12E1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564EF2AE" w14:textId="77777777" w:rsidTr="00B32AFA">
        <w:tc>
          <w:tcPr>
            <w:tcW w:w="2121" w:type="dxa"/>
          </w:tcPr>
          <w:p w14:paraId="6E7AAAB5" w14:textId="77777777" w:rsidR="00B12E1B" w:rsidRPr="0033253B" w:rsidRDefault="00B926D2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B12E1B" w:rsidRPr="0066645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12E1B"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ałania w zbiorze liczb 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>wymiern</w:t>
            </w:r>
            <w:r w:rsidR="00B36F12">
              <w:rPr>
                <w:rFonts w:ascii="Times New Roman" w:hAnsi="Times New Roman"/>
                <w:color w:val="000000"/>
                <w:sz w:val="24"/>
                <w:szCs w:val="24"/>
              </w:rPr>
              <w:t>ych</w:t>
            </w:r>
          </w:p>
        </w:tc>
        <w:tc>
          <w:tcPr>
            <w:tcW w:w="910" w:type="dxa"/>
          </w:tcPr>
          <w:p w14:paraId="72F3C927" w14:textId="77777777" w:rsidR="00B12E1B" w:rsidRPr="0033253B" w:rsidRDefault="00D17943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0D78D07C" w14:textId="77777777" w:rsidR="00B12E1B" w:rsidRPr="0033253B" w:rsidRDefault="00B36F1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B12E1B"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2012" w:type="dxa"/>
          </w:tcPr>
          <w:p w14:paraId="6EE2ED80" w14:textId="77777777" w:rsidR="00B12E1B" w:rsidRDefault="00397308" w:rsidP="003A1A87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12BE3A25" w14:textId="77777777" w:rsidR="00B12E1B" w:rsidRDefault="00B12E1B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6C94D9F" w14:textId="1BC9B824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dodaje, odejmuje, mnoży i dzieli liczby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wymierne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w pamięci, </w:t>
            </w:r>
            <w:r w:rsidR="00B12E1B">
              <w:rPr>
                <w:rFonts w:ascii="Times New Roman" w:hAnsi="Times New Roman"/>
                <w:sz w:val="24"/>
                <w:szCs w:val="24"/>
              </w:rPr>
              <w:lastRenderedPageBreak/>
              <w:t>pisemnie oraz za pomocą kalkulatora;</w:t>
            </w:r>
          </w:p>
          <w:p w14:paraId="13B39EBC" w14:textId="270E02CB" w:rsidR="00B12E1B" w:rsidRDefault="00447CD0" w:rsidP="005906B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wartości wyrażeń arytmetycznych zawierających liczby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wymiern</w:t>
            </w:r>
            <w:r w:rsidR="003203E1">
              <w:rPr>
                <w:rFonts w:ascii="Times New Roman" w:hAnsi="Times New Roman"/>
                <w:sz w:val="24"/>
                <w:szCs w:val="24"/>
              </w:rPr>
              <w:t>e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 zachowaniem</w:t>
            </w:r>
            <w:r w:rsidR="008E07C0">
              <w:rPr>
                <w:rFonts w:ascii="Times New Roman" w:hAnsi="Times New Roman"/>
                <w:sz w:val="24"/>
                <w:szCs w:val="24"/>
              </w:rPr>
              <w:t xml:space="preserve"> kolejności wykonywania działań.</w:t>
            </w:r>
          </w:p>
        </w:tc>
        <w:tc>
          <w:tcPr>
            <w:tcW w:w="1662" w:type="dxa"/>
          </w:tcPr>
          <w:p w14:paraId="6CDD6132" w14:textId="77777777" w:rsidR="00B12E1B" w:rsidRDefault="00B8191A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ć</w:t>
            </w:r>
            <w:r w:rsidR="00A313A7">
              <w:rPr>
                <w:rFonts w:ascii="Times New Roman" w:hAnsi="Times New Roman"/>
                <w:sz w:val="24"/>
                <w:szCs w:val="24"/>
              </w:rPr>
              <w:t>wiczenia przedmiotowe,</w:t>
            </w:r>
          </w:p>
        </w:tc>
        <w:tc>
          <w:tcPr>
            <w:tcW w:w="1763" w:type="dxa"/>
          </w:tcPr>
          <w:p w14:paraId="03E69F46" w14:textId="77777777" w:rsidR="00B12E1B" w:rsidRPr="0033253B" w:rsidRDefault="00B8191A" w:rsidP="008E07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</w:t>
            </w:r>
            <w:r w:rsidR="00A57351">
              <w:rPr>
                <w:rFonts w:ascii="Times New Roman" w:hAnsi="Times New Roman"/>
                <w:sz w:val="24"/>
                <w:szCs w:val="24"/>
              </w:rPr>
              <w:t>estawy ćwiczeń dla każdego ucznia</w:t>
            </w:r>
            <w:r w:rsidR="00A472DB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4178E751" w14:textId="77777777" w:rsidR="00B12E1B" w:rsidRPr="0033253B" w:rsidRDefault="00B12E1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6B77436F" w14:textId="77777777" w:rsidTr="00B32AFA">
        <w:tc>
          <w:tcPr>
            <w:tcW w:w="2121" w:type="dxa"/>
          </w:tcPr>
          <w:p w14:paraId="2DC0D866" w14:textId="77777777" w:rsidR="00B12E1B" w:rsidRPr="0033253B" w:rsidRDefault="00B926D2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12E1B" w:rsidRPr="0066645C">
              <w:rPr>
                <w:rFonts w:ascii="Times New Roman" w:hAnsi="Times New Roman"/>
                <w:color w:val="000000"/>
                <w:sz w:val="24"/>
                <w:szCs w:val="24"/>
              </w:rPr>
              <w:t>Potęga o wykładniku całkowitym</w:t>
            </w:r>
          </w:p>
        </w:tc>
        <w:tc>
          <w:tcPr>
            <w:tcW w:w="910" w:type="dxa"/>
          </w:tcPr>
          <w:p w14:paraId="5A3A9D11" w14:textId="77777777" w:rsidR="00B12E1B" w:rsidRPr="0033253B" w:rsidRDefault="006E49D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15A8711E" w14:textId="77777777" w:rsidR="00B12E1B" w:rsidRPr="0033253B" w:rsidRDefault="00B36F12" w:rsidP="00B36F1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B12E1B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12" w:type="dxa"/>
          </w:tcPr>
          <w:p w14:paraId="7A083A80" w14:textId="77777777" w:rsidR="00B12E1B" w:rsidRDefault="00397308" w:rsidP="00397308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28B93FF4" w14:textId="77777777" w:rsidR="00B12E1B" w:rsidRDefault="00B12E1B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5D74C6E" w14:textId="635F8883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potęgi o wykładniku naturalnym i całkowitym;</w:t>
            </w:r>
          </w:p>
          <w:p w14:paraId="0F9BFB2B" w14:textId="4DD501C9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iloczyn i iloraz potęg o tych samych podstawach lub o tym samym wykładniku;</w:t>
            </w:r>
          </w:p>
          <w:p w14:paraId="6DFF66FA" w14:textId="7B2C8135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potęgę potęgi;</w:t>
            </w:r>
          </w:p>
          <w:p w14:paraId="7A1E7429" w14:textId="5B7509DB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apisuje liczby w notacji wykładniczej;</w:t>
            </w:r>
          </w:p>
          <w:p w14:paraId="7D5B4619" w14:textId="3227ED80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apisuje potęgi o wykładniku całkowitym ujemnym za pomocą potęgi o wykładniku naturalnym;</w:t>
            </w:r>
          </w:p>
          <w:p w14:paraId="319D1B01" w14:textId="63956B6A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apisuje potęgi o </w:t>
            </w:r>
            <w:r w:rsidR="00B12E1B">
              <w:rPr>
                <w:rFonts w:ascii="Times New Roman" w:hAnsi="Times New Roman"/>
                <w:sz w:val="24"/>
                <w:szCs w:val="24"/>
              </w:rPr>
              <w:lastRenderedPageBreak/>
              <w:t>wykładniku naturalnym za pomocą potęgi o wykładniku całkowitym ujemny</w:t>
            </w:r>
            <w:r w:rsidR="00EC2AF3">
              <w:rPr>
                <w:rFonts w:ascii="Times New Roman" w:hAnsi="Times New Roman"/>
                <w:sz w:val="24"/>
                <w:szCs w:val="24"/>
              </w:rPr>
              <w:t>m</w:t>
            </w:r>
            <w:r w:rsidR="00B12E1B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321BAD2" w14:textId="12DB7C4B" w:rsidR="00A313A7" w:rsidRDefault="00447CD0" w:rsidP="003203E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przekształ</w:t>
            </w:r>
            <w:r w:rsidR="008E07C0">
              <w:rPr>
                <w:rFonts w:ascii="Times New Roman" w:hAnsi="Times New Roman"/>
                <w:sz w:val="24"/>
                <w:szCs w:val="24"/>
              </w:rPr>
              <w:t>ca wyrażenia zawierające potęgi.</w:t>
            </w:r>
          </w:p>
        </w:tc>
        <w:tc>
          <w:tcPr>
            <w:tcW w:w="1662" w:type="dxa"/>
          </w:tcPr>
          <w:p w14:paraId="7008F2BD" w14:textId="4103BF34" w:rsidR="00B12E1B" w:rsidRDefault="00B8191A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B12E1B">
              <w:rPr>
                <w:rFonts w:ascii="Times New Roman" w:hAnsi="Times New Roman"/>
                <w:sz w:val="24"/>
                <w:szCs w:val="24"/>
              </w:rPr>
              <w:t>ykład informacyjny</w:t>
            </w:r>
            <w:r w:rsidR="004B08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12E1B">
              <w:rPr>
                <w:rFonts w:ascii="Times New Roman" w:hAnsi="Times New Roman"/>
                <w:sz w:val="24"/>
                <w:szCs w:val="24"/>
              </w:rPr>
              <w:t>praca z książką</w:t>
            </w:r>
            <w:r w:rsidR="004B08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12E1B">
              <w:rPr>
                <w:rFonts w:ascii="Times New Roman" w:hAnsi="Times New Roman"/>
                <w:sz w:val="24"/>
                <w:szCs w:val="24"/>
              </w:rPr>
              <w:t>gry dydaktyczne</w:t>
            </w:r>
            <w:r w:rsidR="004B0810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B12E1B">
              <w:rPr>
                <w:rFonts w:ascii="Times New Roman" w:hAnsi="Times New Roman"/>
                <w:sz w:val="24"/>
                <w:szCs w:val="24"/>
              </w:rPr>
              <w:t>metody aktywizujące</w:t>
            </w:r>
            <w:r w:rsidR="00657137">
              <w:rPr>
                <w:rFonts w:ascii="Times New Roman" w:hAnsi="Times New Roman"/>
                <w:sz w:val="24"/>
                <w:szCs w:val="24"/>
              </w:rPr>
              <w:t>,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63" w:type="dxa"/>
          </w:tcPr>
          <w:p w14:paraId="22551E98" w14:textId="47CB01A9" w:rsidR="00B12E1B" w:rsidRPr="0033253B" w:rsidRDefault="00B8191A" w:rsidP="00E0463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E0463B">
              <w:rPr>
                <w:rFonts w:ascii="Times New Roman" w:hAnsi="Times New Roman"/>
                <w:sz w:val="24"/>
                <w:szCs w:val="24"/>
              </w:rPr>
              <w:t>odręcznik, plansze dydaktyczne</w:t>
            </w:r>
            <w:r w:rsidR="0065713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36837048" w14:textId="77777777" w:rsidR="00B12E1B" w:rsidRPr="005906BD" w:rsidRDefault="00B12E1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2260ED8E" w14:textId="77777777" w:rsidTr="00B32AFA">
        <w:tc>
          <w:tcPr>
            <w:tcW w:w="2121" w:type="dxa"/>
          </w:tcPr>
          <w:p w14:paraId="5962EBE3" w14:textId="77777777" w:rsidR="00B12E1B" w:rsidRPr="0033253B" w:rsidRDefault="00B926D2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12E1B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Pierwiastek arytmetyczny</w:t>
            </w:r>
          </w:p>
        </w:tc>
        <w:tc>
          <w:tcPr>
            <w:tcW w:w="910" w:type="dxa"/>
          </w:tcPr>
          <w:p w14:paraId="43005954" w14:textId="77777777" w:rsidR="00B12E1B" w:rsidRPr="0033253B" w:rsidRDefault="00B36F1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7F6FBAA3" w14:textId="77777777" w:rsidR="00B12E1B" w:rsidRPr="0033253B" w:rsidRDefault="00B36F12" w:rsidP="00B36F1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B12E1B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12" w:type="dxa"/>
          </w:tcPr>
          <w:p w14:paraId="7C57F838" w14:textId="77777777" w:rsidR="00B12E1B" w:rsidRDefault="00B11680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55DA8A08" w14:textId="77777777" w:rsidR="00B12E1B" w:rsidRDefault="00B12E1B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BEE4154" w14:textId="5E9D0865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pierwiastek kwadratowy i </w:t>
            </w:r>
            <w:r w:rsidR="003203E1">
              <w:rPr>
                <w:rFonts w:ascii="Times New Roman" w:hAnsi="Times New Roman"/>
                <w:sz w:val="24"/>
                <w:szCs w:val="24"/>
              </w:rPr>
              <w:t>sześcien</w:t>
            </w:r>
            <w:r w:rsidR="00B12E1B">
              <w:rPr>
                <w:rFonts w:ascii="Times New Roman" w:hAnsi="Times New Roman"/>
                <w:sz w:val="24"/>
                <w:szCs w:val="24"/>
              </w:rPr>
              <w:t>ny;</w:t>
            </w:r>
          </w:p>
          <w:p w14:paraId="3E4D06FC" w14:textId="4BA7C9EC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wyłącza czynnik przed znak pierwiastka;</w:t>
            </w:r>
          </w:p>
          <w:p w14:paraId="2C11D8BA" w14:textId="62F80DCB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203E1">
              <w:rPr>
                <w:rFonts w:ascii="Times New Roman" w:hAnsi="Times New Roman"/>
                <w:sz w:val="24"/>
                <w:szCs w:val="24"/>
              </w:rPr>
              <w:t xml:space="preserve"> w</w:t>
            </w:r>
            <w:r w:rsidR="00B12E1B">
              <w:rPr>
                <w:rFonts w:ascii="Times New Roman" w:hAnsi="Times New Roman"/>
                <w:sz w:val="24"/>
                <w:szCs w:val="24"/>
              </w:rPr>
              <w:t>łącza czynnik pod znak pierwiastka;</w:t>
            </w:r>
          </w:p>
          <w:p w14:paraId="43B40F9E" w14:textId="7334A6F7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203E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12E1B">
              <w:rPr>
                <w:rFonts w:ascii="Times New Roman" w:hAnsi="Times New Roman"/>
                <w:sz w:val="24"/>
                <w:szCs w:val="24"/>
              </w:rPr>
              <w:t>szacuje wartości pierwiastków;</w:t>
            </w:r>
          </w:p>
          <w:p w14:paraId="6DC7F524" w14:textId="16530855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iloczyn i iloraz pierwiastków;</w:t>
            </w:r>
          </w:p>
          <w:p w14:paraId="2B1450A1" w14:textId="06F48284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wartości wyrażeń, w których występują pierwiastki;</w:t>
            </w:r>
          </w:p>
          <w:p w14:paraId="4565EF5A" w14:textId="4302CD65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szacuje liczby niewymierne (także z użyciem kalkulatora)</w:t>
            </w:r>
            <w:r w:rsidR="00A01027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729C38BE" w14:textId="3F731ABB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przekształca wyrażenia zawierające </w:t>
            </w:r>
            <w:r w:rsidR="00B12E1B">
              <w:rPr>
                <w:rFonts w:ascii="Times New Roman" w:hAnsi="Times New Roman"/>
                <w:sz w:val="24"/>
                <w:szCs w:val="24"/>
              </w:rPr>
              <w:lastRenderedPageBreak/>
              <w:t>pierwiastki;</w:t>
            </w:r>
          </w:p>
          <w:p w14:paraId="6E39C430" w14:textId="3B4D2F00" w:rsidR="003203E1" w:rsidRDefault="00447CD0" w:rsidP="005948E3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5F1EC8">
              <w:rPr>
                <w:color w:val="000000"/>
              </w:rPr>
              <w:t xml:space="preserve"> </w:t>
            </w:r>
            <w:r w:rsidR="0065119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usuwa </w:t>
            </w:r>
            <w:r w:rsidR="005F1EC8" w:rsidRPr="00651196">
              <w:rPr>
                <w:rFonts w:ascii="Times New Roman" w:hAnsi="Times New Roman"/>
                <w:color w:val="000000"/>
                <w:sz w:val="24"/>
                <w:szCs w:val="24"/>
              </w:rPr>
              <w:t>niewymierność z mianownika ułamka</w:t>
            </w:r>
            <w:r w:rsidR="003203E1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39284652" w14:textId="7149DD92" w:rsidR="005F1EC8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–</w:t>
            </w:r>
            <w:r w:rsidR="003203E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stosuje własności pierwiastków dowolnego stopnia, w tym pierwiastków stopnia nieparzystego z liczb ujemnych</w:t>
            </w:r>
            <w:r w:rsidR="00651196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591E8C62" w14:textId="41BE45DB" w:rsidR="00B12E1B" w:rsidRDefault="00B8191A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4B0810">
              <w:rPr>
                <w:rFonts w:ascii="Times New Roman" w:hAnsi="Times New Roman"/>
                <w:sz w:val="24"/>
                <w:szCs w:val="24"/>
              </w:rPr>
              <w:t>ykład informacyjny, praca z książką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03FC6838" w14:textId="3B8AACBD" w:rsidR="00B12E1B" w:rsidRPr="0033253B" w:rsidRDefault="00B8191A" w:rsidP="008E07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E0463B">
              <w:rPr>
                <w:rFonts w:ascii="Times New Roman" w:hAnsi="Times New Roman"/>
                <w:sz w:val="24"/>
                <w:szCs w:val="24"/>
              </w:rPr>
              <w:t>odręcznik, plansze dydak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0536CCF1" w14:textId="77777777" w:rsidR="00B12E1B" w:rsidRPr="0033253B" w:rsidRDefault="00B12E1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0FD35FF0" w14:textId="77777777" w:rsidTr="005906BD">
        <w:trPr>
          <w:trHeight w:val="3528"/>
        </w:trPr>
        <w:tc>
          <w:tcPr>
            <w:tcW w:w="2121" w:type="dxa"/>
          </w:tcPr>
          <w:p w14:paraId="7B86164E" w14:textId="77777777" w:rsidR="00B12E1B" w:rsidRPr="007C2986" w:rsidRDefault="00B926D2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  <w:r w:rsidR="00B12E1B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12E1B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Działania w zbiorze liczb rzeczywistych</w:t>
            </w:r>
          </w:p>
        </w:tc>
        <w:tc>
          <w:tcPr>
            <w:tcW w:w="910" w:type="dxa"/>
          </w:tcPr>
          <w:p w14:paraId="6212B79A" w14:textId="77777777" w:rsidR="00B12E1B" w:rsidRPr="005B28DF" w:rsidRDefault="00A30F48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B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031A8629" w14:textId="77777777" w:rsidR="00B12E1B" w:rsidRPr="0033253B" w:rsidRDefault="00B36F1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B12E1B"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2012" w:type="dxa"/>
          </w:tcPr>
          <w:p w14:paraId="2B9985FF" w14:textId="77777777" w:rsidR="00B12E1B" w:rsidRDefault="00B11680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3BB65CD5" w14:textId="77777777" w:rsidR="00B12E1B" w:rsidRDefault="00B12E1B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E143603" w14:textId="00E52E92" w:rsidR="00B12E1B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oblicza wartości wyrażeń arytmetycznych zawierających liczby rzeczywiste z zastosowaniem reguł kolejności wykonywania działań</w:t>
            </w:r>
            <w:r w:rsidR="003203E1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4868FABD" w14:textId="4FDD6F27" w:rsidR="003203E1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203E1">
              <w:rPr>
                <w:rFonts w:ascii="Times New Roman" w:hAnsi="Times New Roman"/>
                <w:sz w:val="24"/>
                <w:szCs w:val="24"/>
              </w:rPr>
              <w:t xml:space="preserve"> wykonuje cztery podstawowe działania w zbiorze liczb rzeczywistych.</w:t>
            </w:r>
          </w:p>
        </w:tc>
        <w:tc>
          <w:tcPr>
            <w:tcW w:w="1662" w:type="dxa"/>
          </w:tcPr>
          <w:p w14:paraId="7E6802D7" w14:textId="5211A1C1" w:rsidR="00B12E1B" w:rsidRDefault="00B8191A" w:rsidP="008E07C0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="00B12E1B">
              <w:rPr>
                <w:rFonts w:ascii="Times New Roman" w:hAnsi="Times New Roman"/>
                <w:sz w:val="24"/>
                <w:szCs w:val="24"/>
              </w:rPr>
              <w:t>ry dydaktyczne</w:t>
            </w:r>
            <w:r w:rsidR="004B0810">
              <w:rPr>
                <w:rFonts w:ascii="Times New Roman" w:hAnsi="Times New Roman"/>
                <w:sz w:val="24"/>
                <w:szCs w:val="24"/>
              </w:rPr>
              <w:t>,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zawody matematyczne</w:t>
            </w:r>
            <w:r w:rsidR="004B0810">
              <w:rPr>
                <w:rFonts w:ascii="Times New Roman" w:hAnsi="Times New Roman"/>
                <w:sz w:val="24"/>
                <w:szCs w:val="24"/>
              </w:rPr>
              <w:t>,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ćwiczenia przedmiotowe</w:t>
            </w:r>
            <w:r w:rsidR="004B0810">
              <w:rPr>
                <w:rFonts w:ascii="Times New Roman" w:hAnsi="Times New Roman"/>
                <w:sz w:val="24"/>
                <w:szCs w:val="24"/>
              </w:rPr>
              <w:t>,</w:t>
            </w:r>
            <w:r w:rsidR="00B12E1B">
              <w:rPr>
                <w:rFonts w:ascii="Times New Roman" w:hAnsi="Times New Roman"/>
                <w:sz w:val="24"/>
                <w:szCs w:val="24"/>
              </w:rPr>
              <w:t xml:space="preserve"> metody aktywizując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7741FEAB" w14:textId="097753D1" w:rsidR="00B12E1B" w:rsidRPr="0033253B" w:rsidRDefault="00D16BBB" w:rsidP="008E07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AB2DF0">
              <w:rPr>
                <w:rFonts w:ascii="Times New Roman" w:hAnsi="Times New Roman"/>
                <w:sz w:val="24"/>
                <w:szCs w:val="24"/>
              </w:rPr>
              <w:t>, domino matema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49" w:type="dxa"/>
          </w:tcPr>
          <w:p w14:paraId="39D3DD08" w14:textId="41D71F37" w:rsidR="00B12E1B" w:rsidRPr="0033253B" w:rsidRDefault="007B318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roponowana kartkówka z obliczania wartości wyrażeń arytmetycznych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397308" w:rsidRPr="0033253B" w14:paraId="76040DD8" w14:textId="77777777" w:rsidTr="00B32AFA">
        <w:tc>
          <w:tcPr>
            <w:tcW w:w="2121" w:type="dxa"/>
          </w:tcPr>
          <w:p w14:paraId="3B144079" w14:textId="77777777" w:rsidR="0066645C" w:rsidRPr="007C2986" w:rsidRDefault="00B926D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7C2986" w:rsidRPr="007C2986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7C2986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Oś liczbowa i przedziały liczbowe</w:t>
            </w:r>
          </w:p>
        </w:tc>
        <w:tc>
          <w:tcPr>
            <w:tcW w:w="910" w:type="dxa"/>
          </w:tcPr>
          <w:p w14:paraId="12FA23F9" w14:textId="77777777" w:rsidR="0066645C" w:rsidRPr="005B28DF" w:rsidRDefault="00A30F48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B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2142BBE9" w14:textId="77777777" w:rsidR="0066645C" w:rsidRPr="0033253B" w:rsidRDefault="00B36F12" w:rsidP="00B36F1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72417F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012" w:type="dxa"/>
          </w:tcPr>
          <w:p w14:paraId="182F92D1" w14:textId="77777777" w:rsidR="0066645C" w:rsidRPr="0033253B" w:rsidRDefault="00B11680" w:rsidP="008E07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. Wykorzystanie i tworzenie informacji</w:t>
            </w:r>
          </w:p>
        </w:tc>
        <w:tc>
          <w:tcPr>
            <w:tcW w:w="2400" w:type="dxa"/>
          </w:tcPr>
          <w:p w14:paraId="7420261A" w14:textId="77777777" w:rsidR="00A313A7" w:rsidRDefault="00A313A7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062ACE8" w14:textId="3AFE4DC6" w:rsidR="0066645C" w:rsidRDefault="00447CD0" w:rsidP="005948E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A1A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313A7">
              <w:rPr>
                <w:rFonts w:ascii="Times New Roman" w:hAnsi="Times New Roman"/>
                <w:sz w:val="24"/>
                <w:szCs w:val="24"/>
              </w:rPr>
              <w:t>posługuje się osią liczbową</w:t>
            </w:r>
            <w:r w:rsidR="001B2B65">
              <w:rPr>
                <w:rFonts w:ascii="Times New Roman" w:hAnsi="Times New Roman"/>
                <w:sz w:val="24"/>
                <w:szCs w:val="24"/>
              </w:rPr>
              <w:t>;</w:t>
            </w:r>
          </w:p>
          <w:p w14:paraId="349004B1" w14:textId="4D34595C" w:rsidR="001B2B65" w:rsidRDefault="00447CD0" w:rsidP="005948E3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A1A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B2B65">
              <w:rPr>
                <w:rFonts w:ascii="Times New Roman" w:hAnsi="Times New Roman"/>
                <w:sz w:val="24"/>
                <w:szCs w:val="24"/>
              </w:rPr>
              <w:t xml:space="preserve">posługuje się wartością bezwzględną </w:t>
            </w:r>
            <w:r w:rsidR="00F67E1A">
              <w:rPr>
                <w:rFonts w:ascii="Times New Roman" w:hAnsi="Times New Roman"/>
                <w:sz w:val="24"/>
                <w:szCs w:val="24"/>
              </w:rPr>
              <w:t>o</w:t>
            </w:r>
            <w:r w:rsidR="0022680C">
              <w:rPr>
                <w:rFonts w:ascii="Times New Roman" w:hAnsi="Times New Roman"/>
                <w:sz w:val="24"/>
                <w:szCs w:val="24"/>
              </w:rPr>
              <w:t xml:space="preserve">raz rozwiązuje proste równania i </w:t>
            </w:r>
            <w:r w:rsidR="0022680C">
              <w:rPr>
                <w:rFonts w:ascii="Times New Roman" w:hAnsi="Times New Roman"/>
                <w:sz w:val="24"/>
                <w:szCs w:val="24"/>
              </w:rPr>
              <w:lastRenderedPageBreak/>
              <w:t>nierówności z wartością bezwzględną;</w:t>
            </w:r>
          </w:p>
          <w:p w14:paraId="1410CDEC" w14:textId="116C0389" w:rsidR="0022680C" w:rsidRPr="006060C4" w:rsidRDefault="00447CD0" w:rsidP="005948E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znacza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przedział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: domknięty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twarty lewostronnie otwarty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awostronnie otwart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ieograniczon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y,</w:t>
            </w:r>
          </w:p>
          <w:p w14:paraId="63B8A57B" w14:textId="0D3DD495" w:rsidR="0022680C" w:rsidRPr="006060C4" w:rsidRDefault="00447CD0" w:rsidP="005948E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odczytuje i zapisuje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ział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stawiony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na osi liczbowej</w:t>
            </w:r>
            <w:r w:rsidR="008E07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3DB15C37" w14:textId="5EF1A242" w:rsidR="0022680C" w:rsidRPr="006060C4" w:rsidRDefault="00447CD0" w:rsidP="005948E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zapisuje warunki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typu: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g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≥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x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,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a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b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,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>a</w:t>
            </w:r>
            <w:r w:rsidR="0022680C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&lt;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x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≤ </w:t>
            </w:r>
            <w:r w:rsidR="0022680C" w:rsidRPr="006060C4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eastAsia="pl-PL"/>
              </w:rPr>
              <w:t xml:space="preserve">b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z wykorzystaniem przedziałów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zaznacz</w:t>
            </w:r>
            <w:r w:rsidR="003203E1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a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je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</w:t>
            </w:r>
            <w:r w:rsidR="008E07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582B7F79" w14:textId="22AC2922" w:rsidR="0022680C" w:rsidRPr="006060C4" w:rsidRDefault="00447CD0" w:rsidP="005948E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odczytuje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loczyn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 sumę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przedziałów liczbowych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rzedstawionych na osi liczbowej</w:t>
            </w:r>
            <w:r w:rsidR="008E07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;</w:t>
            </w:r>
          </w:p>
          <w:p w14:paraId="17C62877" w14:textId="001C7C58" w:rsidR="00A32BA7" w:rsidRPr="0033253B" w:rsidRDefault="00447CD0" w:rsidP="008A2F5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–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ilustruje</w:t>
            </w:r>
            <w:r w:rsidR="0022680C" w:rsidRPr="006060C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na osi liczbowej iloczyn</w:t>
            </w:r>
            <w:r w:rsidR="00C00924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i sumę</w:t>
            </w:r>
            <w:r w:rsidR="0022680C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 xml:space="preserve"> </w:t>
            </w:r>
            <w:r w:rsidR="008E07C0">
              <w:rPr>
                <w:rFonts w:ascii="Times New Roman" w:eastAsia="Times New Roman" w:hAnsi="Times New Roman"/>
                <w:sz w:val="24"/>
                <w:szCs w:val="24"/>
                <w:lang w:eastAsia="pl-PL"/>
              </w:rPr>
              <w:t>podanych przedziałów liczbowych.</w:t>
            </w:r>
          </w:p>
        </w:tc>
        <w:tc>
          <w:tcPr>
            <w:tcW w:w="1662" w:type="dxa"/>
          </w:tcPr>
          <w:p w14:paraId="280B191A" w14:textId="74D553D9" w:rsidR="0066645C" w:rsidRPr="0033253B" w:rsidRDefault="00B8191A" w:rsidP="008E07C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A313A7">
              <w:rPr>
                <w:rFonts w:ascii="Times New Roman" w:hAnsi="Times New Roman"/>
                <w:sz w:val="24"/>
                <w:szCs w:val="24"/>
              </w:rPr>
              <w:t>ykład informacyjny, praca z książką, ćwiczenia przedmiotow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4CCEB2F1" w14:textId="36FEA7FD" w:rsidR="0066645C" w:rsidRPr="0033253B" w:rsidRDefault="00B8191A" w:rsidP="00E0463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</w:t>
            </w:r>
            <w:r w:rsidR="00A57351">
              <w:rPr>
                <w:rFonts w:ascii="Times New Roman" w:hAnsi="Times New Roman"/>
                <w:sz w:val="24"/>
                <w:szCs w:val="24"/>
              </w:rPr>
              <w:t>odel osi liczbowej, podręcznik</w:t>
            </w:r>
            <w:r w:rsidR="004E7B90">
              <w:rPr>
                <w:rFonts w:ascii="Times New Roman" w:hAnsi="Times New Roman"/>
                <w:sz w:val="24"/>
                <w:szCs w:val="24"/>
              </w:rPr>
              <w:t>,</w:t>
            </w:r>
            <w:r w:rsidR="00E0463B">
              <w:rPr>
                <w:rFonts w:ascii="Times New Roman" w:hAnsi="Times New Roman"/>
                <w:sz w:val="24"/>
                <w:szCs w:val="24"/>
              </w:rPr>
              <w:t xml:space="preserve"> plansze dydak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30B39FBE" w14:textId="77777777" w:rsidR="0066645C" w:rsidRPr="0033253B" w:rsidRDefault="0066645C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6A9C26E1" w14:textId="77777777" w:rsidTr="00B32AFA">
        <w:tc>
          <w:tcPr>
            <w:tcW w:w="2121" w:type="dxa"/>
          </w:tcPr>
          <w:p w14:paraId="1493FECC" w14:textId="77777777" w:rsidR="0066645C" w:rsidRPr="007C2986" w:rsidRDefault="00B926D2" w:rsidP="00A4781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  <w:r w:rsidR="007C2986" w:rsidRPr="003203E1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A4781B">
              <w:rPr>
                <w:rFonts w:ascii="Times New Roman" w:hAnsi="Times New Roman"/>
                <w:color w:val="000000"/>
                <w:sz w:val="24"/>
                <w:szCs w:val="24"/>
              </w:rPr>
              <w:t>Własności potęgowania i pierwiastkowania w sytuacjach praktycznych</w:t>
            </w:r>
          </w:p>
        </w:tc>
        <w:tc>
          <w:tcPr>
            <w:tcW w:w="910" w:type="dxa"/>
          </w:tcPr>
          <w:p w14:paraId="0CA29E2C" w14:textId="77777777" w:rsidR="0066645C" w:rsidRPr="005B28DF" w:rsidRDefault="00A30F48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B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559AAB17" w14:textId="77777777" w:rsidR="0066645C" w:rsidRPr="0033253B" w:rsidRDefault="00A4781B" w:rsidP="00A4781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</w:t>
            </w:r>
            <w:r w:rsidR="0072417F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012" w:type="dxa"/>
          </w:tcPr>
          <w:p w14:paraId="29A27889" w14:textId="77777777" w:rsidR="00AA08E0" w:rsidRPr="0033253B" w:rsidRDefault="00B11680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58F6D7D1" w14:textId="77777777" w:rsidR="00AA08E0" w:rsidRDefault="00AA08E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0C241AC" w14:textId="6F655FF6" w:rsidR="00D87F51" w:rsidRPr="0033253B" w:rsidRDefault="00447CD0" w:rsidP="00F67E1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E7B9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A4781B">
              <w:rPr>
                <w:rFonts w:ascii="Times New Roman" w:hAnsi="Times New Roman"/>
                <w:sz w:val="24"/>
                <w:szCs w:val="24"/>
              </w:rPr>
              <w:t xml:space="preserve">wykorzystuje własności </w:t>
            </w:r>
            <w:r w:rsidR="00A4781B">
              <w:rPr>
                <w:rFonts w:ascii="Times New Roman" w:hAnsi="Times New Roman"/>
                <w:color w:val="000000"/>
                <w:sz w:val="24"/>
                <w:szCs w:val="24"/>
              </w:rPr>
              <w:t>potęgowania i pierwiastkowania w sytuacjach praktycznych</w:t>
            </w:r>
            <w:r w:rsidR="004E7B90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F67E1A">
              <w:rPr>
                <w:rFonts w:ascii="Times New Roman" w:hAnsi="Times New Roman"/>
                <w:sz w:val="24"/>
                <w:szCs w:val="24"/>
              </w:rPr>
              <w:t xml:space="preserve"> w tym w obliczeniach dotyczących procentu składanego oraz czasu połowicznego rozpadu.</w:t>
            </w:r>
          </w:p>
        </w:tc>
        <w:tc>
          <w:tcPr>
            <w:tcW w:w="1662" w:type="dxa"/>
          </w:tcPr>
          <w:p w14:paraId="075E27AC" w14:textId="627F6E00" w:rsidR="0066645C" w:rsidRPr="0033253B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="00E940AE">
              <w:rPr>
                <w:rFonts w:ascii="Times New Roman" w:hAnsi="Times New Roman"/>
                <w:sz w:val="24"/>
                <w:szCs w:val="24"/>
              </w:rPr>
              <w:t>ry dydaktyczne, zawody matematyczne, ćwiczenia przedmiotowe, metody aktywizując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4224B033" w14:textId="1DF83E64" w:rsidR="0066645C" w:rsidRPr="0033253B" w:rsidRDefault="00D16BB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A57351">
              <w:rPr>
                <w:rFonts w:ascii="Times New Roman" w:hAnsi="Times New Roman"/>
                <w:sz w:val="24"/>
                <w:szCs w:val="24"/>
              </w:rPr>
              <w:t>, domino matematyczne</w:t>
            </w:r>
            <w:r w:rsidR="00E0463B">
              <w:rPr>
                <w:rFonts w:ascii="Times New Roman" w:hAnsi="Times New Roman"/>
                <w:sz w:val="24"/>
                <w:szCs w:val="24"/>
              </w:rPr>
              <w:t>, krzyżówki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49" w:type="dxa"/>
          </w:tcPr>
          <w:p w14:paraId="14886FA5" w14:textId="77777777" w:rsidR="00E940AE" w:rsidRDefault="00E940AE" w:rsidP="00E940A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artkówka z</w:t>
            </w:r>
          </w:p>
          <w:p w14:paraId="512FBB9F" w14:textId="53261EB7" w:rsidR="00E940AE" w:rsidRDefault="00E940AE" w:rsidP="00E940A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zastosowania obliczeń proce</w:t>
            </w:r>
            <w:r w:rsidR="003A1A87">
              <w:rPr>
                <w:rFonts w:ascii="Times New Roman" w:hAnsi="Times New Roman"/>
                <w:sz w:val="24"/>
                <w:szCs w:val="24"/>
              </w:rPr>
              <w:t>ntowych w zadaniach tekstowych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14:paraId="2F3DA2D2" w14:textId="77777777" w:rsidR="00E940AE" w:rsidRPr="0033253B" w:rsidRDefault="00E940AE" w:rsidP="00E940A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2F88A3ED" w14:textId="77777777" w:rsidTr="00B32AFA">
        <w:tc>
          <w:tcPr>
            <w:tcW w:w="2121" w:type="dxa"/>
          </w:tcPr>
          <w:p w14:paraId="038C88B8" w14:textId="77777777" w:rsidR="002A327A" w:rsidRPr="00A30F48" w:rsidRDefault="00B926D2" w:rsidP="0029729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  <w:highlight w:val="green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2A327A" w:rsidRPr="00A30F48">
              <w:rPr>
                <w:rFonts w:ascii="Times New Roman" w:hAnsi="Times New Roman"/>
                <w:sz w:val="24"/>
                <w:szCs w:val="24"/>
              </w:rPr>
              <w:t xml:space="preserve">. Zadania </w:t>
            </w:r>
            <w:r w:rsidR="0029729C">
              <w:rPr>
                <w:rFonts w:ascii="Times New Roman" w:hAnsi="Times New Roman"/>
                <w:sz w:val="24"/>
                <w:szCs w:val="24"/>
              </w:rPr>
              <w:t>utrwalające</w:t>
            </w:r>
          </w:p>
        </w:tc>
        <w:tc>
          <w:tcPr>
            <w:tcW w:w="910" w:type="dxa"/>
          </w:tcPr>
          <w:p w14:paraId="41659B70" w14:textId="77777777" w:rsidR="002A327A" w:rsidRDefault="00A5763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7208F20C" w14:textId="77777777" w:rsidR="002A327A" w:rsidRDefault="002A327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</w:tcPr>
          <w:p w14:paraId="5C3AB8CF" w14:textId="77777777" w:rsidR="002A327A" w:rsidRDefault="002A327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</w:tcPr>
          <w:p w14:paraId="53D0C02E" w14:textId="77777777" w:rsidR="002A327A" w:rsidRDefault="002A327A" w:rsidP="002A32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A697C88" w14:textId="1C92B578" w:rsidR="002A327A" w:rsidRDefault="00447CD0" w:rsidP="0029729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A1A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A327A">
              <w:rPr>
                <w:rFonts w:ascii="Times New Roman" w:hAnsi="Times New Roman"/>
                <w:sz w:val="24"/>
                <w:szCs w:val="24"/>
              </w:rPr>
              <w:t>utrwala umiejętności zdobyte podczas realizacji tematów 1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9729C">
              <w:rPr>
                <w:rFonts w:ascii="Times New Roman" w:hAnsi="Times New Roman"/>
                <w:sz w:val="24"/>
                <w:szCs w:val="24"/>
              </w:rPr>
              <w:t>7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0BDB1C64" w14:textId="77777777" w:rsidR="002A327A" w:rsidRDefault="002A327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3" w:type="dxa"/>
          </w:tcPr>
          <w:p w14:paraId="6FDCD788" w14:textId="77777777" w:rsidR="002A327A" w:rsidRPr="002A327A" w:rsidRDefault="00B8191A" w:rsidP="002A327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2A327A">
              <w:rPr>
                <w:rFonts w:ascii="Times New Roman" w:hAnsi="Times New Roman"/>
                <w:sz w:val="24"/>
                <w:szCs w:val="24"/>
              </w:rPr>
              <w:t>odręcznik, testy interaktywne.</w:t>
            </w:r>
          </w:p>
        </w:tc>
        <w:tc>
          <w:tcPr>
            <w:tcW w:w="1749" w:type="dxa"/>
          </w:tcPr>
          <w:p w14:paraId="064566E2" w14:textId="77777777" w:rsidR="002A327A" w:rsidRDefault="002A327A" w:rsidP="00E940A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97308" w:rsidRPr="0033253B" w14:paraId="3188F967" w14:textId="77777777" w:rsidTr="00A32BA7">
        <w:trPr>
          <w:trHeight w:val="336"/>
        </w:trPr>
        <w:tc>
          <w:tcPr>
            <w:tcW w:w="2121" w:type="dxa"/>
          </w:tcPr>
          <w:p w14:paraId="28057AF0" w14:textId="77777777" w:rsidR="0030210B" w:rsidRPr="00A30F48" w:rsidRDefault="00B926D2" w:rsidP="006E49D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5906BD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6E49DD">
              <w:rPr>
                <w:rFonts w:ascii="Times New Roman" w:hAnsi="Times New Roman"/>
                <w:sz w:val="24"/>
                <w:szCs w:val="24"/>
              </w:rPr>
              <w:t>Sprawdzian</w:t>
            </w:r>
            <w:r w:rsidR="005906B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910" w:type="dxa"/>
          </w:tcPr>
          <w:p w14:paraId="754A19BC" w14:textId="77777777" w:rsidR="0030210B" w:rsidRDefault="00A32BA7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36CA2541" w14:textId="77777777" w:rsidR="0030210B" w:rsidRDefault="0030210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</w:tcPr>
          <w:p w14:paraId="0403EE15" w14:textId="77777777" w:rsidR="0030210B" w:rsidRDefault="0030210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</w:tcPr>
          <w:p w14:paraId="25D14956" w14:textId="77777777" w:rsidR="0030210B" w:rsidRDefault="0030210B" w:rsidP="002A32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8F73A70" w14:textId="77777777" w:rsidR="0030210B" w:rsidRDefault="0030210B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3" w:type="dxa"/>
          </w:tcPr>
          <w:p w14:paraId="6F89BE7D" w14:textId="77777777" w:rsidR="0030210B" w:rsidRDefault="0030210B" w:rsidP="002A327A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9" w:type="dxa"/>
          </w:tcPr>
          <w:p w14:paraId="125DBF85" w14:textId="77777777" w:rsidR="0030210B" w:rsidRDefault="0030210B" w:rsidP="00E940A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ED4C513" w14:textId="77777777" w:rsidR="00B32AFA" w:rsidRDefault="00B32AF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1"/>
        <w:gridCol w:w="910"/>
        <w:gridCol w:w="1603"/>
        <w:gridCol w:w="2012"/>
        <w:gridCol w:w="2400"/>
        <w:gridCol w:w="1662"/>
        <w:gridCol w:w="1763"/>
        <w:gridCol w:w="1749"/>
      </w:tblGrid>
      <w:tr w:rsidR="0052604E" w:rsidRPr="0033253B" w14:paraId="5B9A4CD1" w14:textId="77777777" w:rsidTr="005D13C0">
        <w:tc>
          <w:tcPr>
            <w:tcW w:w="14220" w:type="dxa"/>
            <w:gridSpan w:val="8"/>
          </w:tcPr>
          <w:p w14:paraId="73994FE0" w14:textId="77777777" w:rsidR="0052604E" w:rsidRDefault="0052604E" w:rsidP="004E7B9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2A327A">
              <w:rPr>
                <w:rFonts w:ascii="Times New Roman" w:hAnsi="Times New Roman"/>
                <w:b/>
                <w:sz w:val="24"/>
                <w:szCs w:val="24"/>
              </w:rPr>
              <w:t xml:space="preserve">Dział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I</w:t>
            </w:r>
            <w:r w:rsidRPr="002A327A">
              <w:rPr>
                <w:rFonts w:ascii="Times New Roman" w:hAnsi="Times New Roman"/>
                <w:b/>
                <w:sz w:val="24"/>
                <w:szCs w:val="24"/>
              </w:rPr>
              <w:t>I.</w:t>
            </w:r>
            <w:r w:rsidRPr="002A327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WYRAŻENIA ALGEBRAICZNE</w:t>
            </w:r>
            <w:r w:rsidR="00605F0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4E7B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(</w:t>
            </w:r>
            <w:r w:rsidR="00A5763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9</w:t>
            </w:r>
            <w:r w:rsidR="00DF76D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h</w:t>
            </w:r>
            <w:r w:rsidR="004E7B9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AF5617" w:rsidRPr="0033253B" w14:paraId="75E6A589" w14:textId="77777777" w:rsidTr="00B32AFA">
        <w:tc>
          <w:tcPr>
            <w:tcW w:w="2121" w:type="dxa"/>
          </w:tcPr>
          <w:p w14:paraId="4981E549" w14:textId="77777777" w:rsidR="0052276C" w:rsidRDefault="0052276C" w:rsidP="0052276C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2276C">
              <w:rPr>
                <w:rFonts w:ascii="Times New Roman" w:hAnsi="Times New Roman"/>
                <w:color w:val="000000"/>
                <w:sz w:val="24"/>
                <w:szCs w:val="24"/>
              </w:rPr>
              <w:t>1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7C2986" w:rsidRPr="007C2986">
              <w:rPr>
                <w:rFonts w:ascii="Times New Roman" w:hAnsi="Times New Roman"/>
                <w:color w:val="000000"/>
                <w:sz w:val="24"/>
                <w:szCs w:val="24"/>
              </w:rPr>
              <w:t>W</w:t>
            </w:r>
            <w:r w:rsidR="00741161">
              <w:rPr>
                <w:rFonts w:ascii="Times New Roman" w:hAnsi="Times New Roman"/>
                <w:color w:val="000000"/>
                <w:sz w:val="24"/>
                <w:szCs w:val="24"/>
              </w:rPr>
              <w:t>zory</w:t>
            </w:r>
          </w:p>
          <w:p w14:paraId="174608EC" w14:textId="77777777" w:rsidR="0066645C" w:rsidRPr="007C2986" w:rsidRDefault="00741161" w:rsidP="0052276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skróconego mnożenia</w:t>
            </w:r>
          </w:p>
        </w:tc>
        <w:tc>
          <w:tcPr>
            <w:tcW w:w="910" w:type="dxa"/>
          </w:tcPr>
          <w:p w14:paraId="74D112AF" w14:textId="77777777" w:rsidR="0066645C" w:rsidRPr="0033253B" w:rsidRDefault="0074116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13C6B252" w14:textId="77777777" w:rsidR="0066645C" w:rsidRPr="0033253B" w:rsidRDefault="0074116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</w:t>
            </w:r>
            <w:r w:rsidR="00BE56FE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12" w:type="dxa"/>
          </w:tcPr>
          <w:p w14:paraId="48B3B93F" w14:textId="77777777" w:rsidR="0066645C" w:rsidRPr="0033253B" w:rsidRDefault="00B11680" w:rsidP="0074174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31D68E57" w14:textId="77777777" w:rsidR="00E940AE" w:rsidRDefault="00E940AE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F1F5B07" w14:textId="4F7B77A1" w:rsidR="00741161" w:rsidRDefault="00447CD0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E940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651196">
              <w:rPr>
                <w:rFonts w:ascii="Times New Roman" w:hAnsi="Times New Roman"/>
                <w:sz w:val="24"/>
                <w:szCs w:val="24"/>
              </w:rPr>
              <w:t>stosuje</w:t>
            </w:r>
            <w:r w:rsidR="00F96C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40AE">
              <w:rPr>
                <w:rFonts w:ascii="Times New Roman" w:hAnsi="Times New Roman"/>
                <w:sz w:val="24"/>
                <w:szCs w:val="24"/>
              </w:rPr>
              <w:t xml:space="preserve">wzory skróconego </w:t>
            </w:r>
            <w:r w:rsidR="00F96C96">
              <w:rPr>
                <w:rFonts w:ascii="Times New Roman" w:hAnsi="Times New Roman"/>
                <w:sz w:val="24"/>
                <w:szCs w:val="24"/>
              </w:rPr>
              <w:t>mnożenia</w:t>
            </w:r>
            <w:r w:rsidR="0074116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14:paraId="40F3D098" w14:textId="77777777" w:rsidR="00741161" w:rsidRDefault="00741161" w:rsidP="005948E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41161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4A65FB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17.85pt" o:ole="">
                  <v:imagedata r:id="rId9" o:title=""/>
                </v:shape>
                <o:OLEObject Type="Embed" ProgID="Equation.DSMT4" ShapeID="_x0000_i1025" DrawAspect="Content" ObjectID="_1622350384" r:id="rId1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741161">
              <w:rPr>
                <w:rFonts w:ascii="Times New Roman" w:hAnsi="Times New Roman"/>
                <w:position w:val="-10"/>
                <w:sz w:val="24"/>
                <w:szCs w:val="24"/>
              </w:rPr>
              <w:object w:dxaOrig="780" w:dyaOrig="360" w14:anchorId="456530A0">
                <v:shape id="_x0000_i1026" type="#_x0000_t75" style="width:38pt;height:17.85pt" o:ole="">
                  <v:imagedata r:id="rId11" o:title=""/>
                </v:shape>
                <o:OLEObject Type="Embed" ProgID="Equation.DSMT4" ShapeID="_x0000_i1026" DrawAspect="Content" ObjectID="_1622350385" r:id="rId1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</w:p>
          <w:p w14:paraId="649621C5" w14:textId="77777777" w:rsidR="003744A4" w:rsidRPr="0033253B" w:rsidRDefault="00741161" w:rsidP="00B85A3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41161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320" w14:anchorId="56074A8F">
                <v:shape id="_x0000_i1027" type="#_x0000_t75" style="width:37.45pt;height:16.15pt" o:ole="">
                  <v:imagedata r:id="rId13" o:title=""/>
                </v:shape>
                <o:OLEObject Type="Embed" ProgID="Equation.DSMT4" ShapeID="_x0000_i1027" DrawAspect="Content" ObjectID="_1622350386" r:id="rId14"/>
              </w:object>
            </w:r>
            <w:r w:rsidR="003A1A8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6E9A7880" w14:textId="45A48FC2" w:rsidR="0066645C" w:rsidRPr="0033253B" w:rsidRDefault="00B8191A" w:rsidP="0074174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="00E940AE">
              <w:rPr>
                <w:rFonts w:ascii="Times New Roman" w:hAnsi="Times New Roman"/>
                <w:sz w:val="24"/>
                <w:szCs w:val="24"/>
              </w:rPr>
              <w:t>ry dydaktyczne, metody aktywizując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370DC2F5" w14:textId="552BDFC4" w:rsidR="0066645C" w:rsidRPr="0033253B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AF5617">
              <w:rPr>
                <w:rFonts w:ascii="Times New Roman" w:hAnsi="Times New Roman"/>
                <w:sz w:val="24"/>
                <w:szCs w:val="24"/>
              </w:rPr>
              <w:t>odręcznik, domino matema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25FCFF9B" w14:textId="77777777" w:rsidR="0066645C" w:rsidRPr="0033253B" w:rsidRDefault="0066645C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5617" w:rsidRPr="0033253B" w14:paraId="1EDC24C3" w14:textId="77777777" w:rsidTr="00B32AFA">
        <w:tc>
          <w:tcPr>
            <w:tcW w:w="2121" w:type="dxa"/>
          </w:tcPr>
          <w:p w14:paraId="2C697CDF" w14:textId="77777777" w:rsidR="00741161" w:rsidRPr="007C2986" w:rsidRDefault="00741161" w:rsidP="005906B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Dodawanie i odejmowanie wyrażeń algebraicznych</w:t>
            </w:r>
          </w:p>
        </w:tc>
        <w:tc>
          <w:tcPr>
            <w:tcW w:w="910" w:type="dxa"/>
          </w:tcPr>
          <w:p w14:paraId="65E8337A" w14:textId="77777777" w:rsidR="00741161" w:rsidRPr="005B28DF" w:rsidRDefault="00A30F48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B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180BBF91" w14:textId="77777777" w:rsidR="00741161" w:rsidRDefault="0074116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.2</w:t>
            </w:r>
          </w:p>
        </w:tc>
        <w:tc>
          <w:tcPr>
            <w:tcW w:w="2012" w:type="dxa"/>
          </w:tcPr>
          <w:p w14:paraId="15C0D4E7" w14:textId="77777777" w:rsidR="00741161" w:rsidRDefault="00B11680" w:rsidP="0074116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21B45060" w14:textId="77777777" w:rsidR="00B85A35" w:rsidRDefault="00B85A35" w:rsidP="00B85A3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D7C3E08" w14:textId="4DDCB8C3" w:rsidR="00B85A35" w:rsidRDefault="00447CD0" w:rsidP="00B85A3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85A35">
              <w:rPr>
                <w:rFonts w:ascii="Times New Roman" w:hAnsi="Times New Roman"/>
                <w:sz w:val="24"/>
                <w:szCs w:val="24"/>
              </w:rPr>
              <w:t xml:space="preserve"> dodaje i odejmuje sumy algebraiczne i przedstawia wyniki tych działań w </w:t>
            </w:r>
            <w:r w:rsidR="00B85A35">
              <w:rPr>
                <w:rFonts w:ascii="Times New Roman" w:hAnsi="Times New Roman"/>
                <w:sz w:val="24"/>
                <w:szCs w:val="24"/>
              </w:rPr>
              <w:lastRenderedPageBreak/>
              <w:t>najprostszej postaci;</w:t>
            </w:r>
          </w:p>
          <w:p w14:paraId="42647380" w14:textId="183CAFFF" w:rsidR="00741161" w:rsidRDefault="00447CD0" w:rsidP="00B936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741161">
              <w:rPr>
                <w:rFonts w:ascii="Times New Roman" w:hAnsi="Times New Roman"/>
                <w:sz w:val="24"/>
                <w:szCs w:val="24"/>
              </w:rPr>
              <w:t xml:space="preserve"> porządkuje jednomiany</w:t>
            </w:r>
            <w:r w:rsidR="00B936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22AFD0FD" w14:textId="0F343753" w:rsidR="00741161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ć</w:t>
            </w:r>
            <w:r w:rsidR="00AF5617">
              <w:rPr>
                <w:rFonts w:ascii="Times New Roman" w:hAnsi="Times New Roman"/>
                <w:sz w:val="24"/>
                <w:szCs w:val="24"/>
              </w:rPr>
              <w:t>wiczenia przedmiotowe, gry dydak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4DF14B6E" w14:textId="613B2BD0" w:rsidR="00741161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AF5617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AF5617">
              <w:rPr>
                <w:rFonts w:ascii="Times New Roman" w:hAnsi="Times New Roman"/>
                <w:sz w:val="24"/>
                <w:szCs w:val="24"/>
              </w:rPr>
              <w:t>, puzzl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3CE7ACC7" w14:textId="77777777" w:rsidR="00741161" w:rsidRDefault="0074116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5617" w:rsidRPr="0033253B" w14:paraId="5768A46B" w14:textId="77777777" w:rsidTr="00B32AFA">
        <w:tc>
          <w:tcPr>
            <w:tcW w:w="2121" w:type="dxa"/>
          </w:tcPr>
          <w:p w14:paraId="7E7B17D7" w14:textId="77777777" w:rsidR="004E7641" w:rsidRPr="00F67E1A" w:rsidRDefault="00B85A35" w:rsidP="004E7641">
            <w:pPr>
              <w:pStyle w:val="Tekstkomentarza"/>
              <w:spacing w:after="0" w:line="240" w:lineRule="auto"/>
            </w:pPr>
            <w:r w:rsidRPr="00F67E1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3. 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>Przekształcanie wyrażeń algebraicznych</w:t>
            </w:r>
          </w:p>
          <w:p w14:paraId="534E8C7D" w14:textId="77777777" w:rsidR="00B85A35" w:rsidRDefault="00B85A35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10" w:type="dxa"/>
          </w:tcPr>
          <w:p w14:paraId="07707B25" w14:textId="77777777" w:rsidR="00B85A35" w:rsidRDefault="00B85A35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0130E4DB" w14:textId="77777777" w:rsidR="00B85A35" w:rsidRDefault="00B85A35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.2</w:t>
            </w:r>
          </w:p>
        </w:tc>
        <w:tc>
          <w:tcPr>
            <w:tcW w:w="2012" w:type="dxa"/>
          </w:tcPr>
          <w:p w14:paraId="4BC851B1" w14:textId="77777777" w:rsidR="00B85A35" w:rsidRDefault="00B11680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5EF2CC9D" w14:textId="77777777" w:rsidR="00B85A35" w:rsidRDefault="00B85A35" w:rsidP="004E76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3A09C1F" w14:textId="70FF34E3" w:rsidR="00B85A35" w:rsidRDefault="00447CD0" w:rsidP="004E76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85A35">
              <w:rPr>
                <w:rFonts w:ascii="Times New Roman" w:hAnsi="Times New Roman"/>
                <w:sz w:val="24"/>
                <w:szCs w:val="24"/>
              </w:rPr>
              <w:t xml:space="preserve"> mnoży sumy algebraiczne przez jednomian;</w:t>
            </w:r>
          </w:p>
          <w:p w14:paraId="6392191E" w14:textId="60102279" w:rsidR="00B85A35" w:rsidRDefault="00447CD0" w:rsidP="004E76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85A35">
              <w:rPr>
                <w:rFonts w:ascii="Times New Roman" w:hAnsi="Times New Roman"/>
                <w:sz w:val="24"/>
                <w:szCs w:val="24"/>
              </w:rPr>
              <w:t xml:space="preserve"> mnoży sumy algebraiczne przez sumy algebraiczne; </w:t>
            </w:r>
          </w:p>
          <w:p w14:paraId="76DA7527" w14:textId="47A06929" w:rsidR="009912CA" w:rsidRPr="00F67E1A" w:rsidRDefault="00447CD0" w:rsidP="004E764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9912CA" w:rsidRPr="00F67E1A">
              <w:rPr>
                <w:rFonts w:ascii="Times New Roman" w:hAnsi="Times New Roman"/>
                <w:sz w:val="24"/>
                <w:szCs w:val="24"/>
              </w:rPr>
              <w:t xml:space="preserve"> przekształca wyrażenia algebraiczne</w:t>
            </w:r>
            <w:r w:rsidR="00072407">
              <w:rPr>
                <w:rFonts w:ascii="Times New Roman" w:hAnsi="Times New Roman"/>
                <w:sz w:val="24"/>
                <w:szCs w:val="24"/>
              </w:rPr>
              <w:t>,</w:t>
            </w:r>
            <w:r w:rsidR="009912CA" w:rsidRPr="00F67E1A">
              <w:rPr>
                <w:rFonts w:ascii="Times New Roman" w:hAnsi="Times New Roman"/>
                <w:sz w:val="24"/>
                <w:szCs w:val="24"/>
              </w:rPr>
              <w:t xml:space="preserve"> stosując mnożenie wyrażeń algebraicznych, wzory skróconego mnożenia oraz dodawanie wyrażeń algebraicznych</w:t>
            </w:r>
            <w:r w:rsidR="00B936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35CD5088" w14:textId="360CC166" w:rsidR="00B85A35" w:rsidRDefault="00B8191A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AF5617">
              <w:rPr>
                <w:rFonts w:ascii="Times New Roman" w:hAnsi="Times New Roman"/>
                <w:sz w:val="24"/>
                <w:szCs w:val="24"/>
              </w:rPr>
              <w:t>wiczenia przedmiotowe, gry dydaktyczne</w:t>
            </w:r>
            <w:r w:rsidR="0029312D">
              <w:rPr>
                <w:rFonts w:ascii="Times New Roman" w:hAnsi="Times New Roman"/>
                <w:sz w:val="24"/>
                <w:szCs w:val="24"/>
              </w:rPr>
              <w:t>,</w:t>
            </w:r>
            <w:r w:rsidR="00AF5617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63" w:type="dxa"/>
          </w:tcPr>
          <w:p w14:paraId="20973285" w14:textId="24F9FEAC" w:rsidR="00B85A35" w:rsidRDefault="00B8191A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072407">
              <w:rPr>
                <w:rFonts w:ascii="Times New Roman" w:hAnsi="Times New Roman"/>
                <w:sz w:val="24"/>
                <w:szCs w:val="24"/>
              </w:rPr>
              <w:t>odręcznik, gra typu prawda</w:t>
            </w:r>
            <w:r w:rsidR="001E4451">
              <w:rPr>
                <w:rFonts w:ascii="Times New Roman" w:hAnsi="Times New Roman"/>
                <w:sz w:val="24"/>
                <w:szCs w:val="24"/>
              </w:rPr>
              <w:t>/</w:t>
            </w:r>
            <w:r w:rsidR="00072407">
              <w:rPr>
                <w:rFonts w:ascii="Times New Roman" w:hAnsi="Times New Roman"/>
                <w:sz w:val="24"/>
                <w:szCs w:val="24"/>
              </w:rPr>
              <w:t>f</w:t>
            </w:r>
            <w:r w:rsidR="00AF5617">
              <w:rPr>
                <w:rFonts w:ascii="Times New Roman" w:hAnsi="Times New Roman"/>
                <w:sz w:val="24"/>
                <w:szCs w:val="24"/>
              </w:rPr>
              <w:t>ałsz</w:t>
            </w:r>
            <w:r w:rsidR="001E445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6379EC3C" w14:textId="77777777" w:rsidR="00B85A35" w:rsidRDefault="00B85A35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5617" w:rsidRPr="0033253B" w14:paraId="2C0E1FDE" w14:textId="77777777" w:rsidTr="00B32AFA">
        <w:tc>
          <w:tcPr>
            <w:tcW w:w="2121" w:type="dxa"/>
          </w:tcPr>
          <w:p w14:paraId="647888EA" w14:textId="77777777" w:rsidR="00B85A35" w:rsidRDefault="00B85A35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 Wyłączanie 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>wspólnego czynnika</w:t>
            </w:r>
            <w:r w:rsidR="004E764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oza nawias</w:t>
            </w:r>
          </w:p>
        </w:tc>
        <w:tc>
          <w:tcPr>
            <w:tcW w:w="910" w:type="dxa"/>
          </w:tcPr>
          <w:p w14:paraId="7F29765C" w14:textId="77777777" w:rsidR="00B85A35" w:rsidRDefault="00B926D2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74AEA333" w14:textId="77777777" w:rsidR="00B85A35" w:rsidRDefault="00B85A35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.3</w:t>
            </w:r>
          </w:p>
        </w:tc>
        <w:tc>
          <w:tcPr>
            <w:tcW w:w="2012" w:type="dxa"/>
          </w:tcPr>
          <w:p w14:paraId="6AB7DE6D" w14:textId="77777777" w:rsidR="00B85A35" w:rsidRDefault="00B11680" w:rsidP="00B85A3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. Sprawność rachunkowa</w:t>
            </w:r>
          </w:p>
        </w:tc>
        <w:tc>
          <w:tcPr>
            <w:tcW w:w="2400" w:type="dxa"/>
          </w:tcPr>
          <w:p w14:paraId="2ADCE207" w14:textId="77777777" w:rsidR="003A1A87" w:rsidRDefault="003A1A87" w:rsidP="003A1A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6D7E5A1" w14:textId="46E9B60F" w:rsidR="00B85A35" w:rsidRDefault="00447CD0" w:rsidP="00B85A3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85A35">
              <w:rPr>
                <w:rFonts w:ascii="Times New Roman" w:hAnsi="Times New Roman"/>
                <w:sz w:val="24"/>
                <w:szCs w:val="24"/>
              </w:rPr>
              <w:t xml:space="preserve"> wyłącza wspólny czynnik</w:t>
            </w:r>
            <w:r w:rsidR="00F67E1A">
              <w:rPr>
                <w:rFonts w:ascii="Times New Roman" w:hAnsi="Times New Roman"/>
                <w:sz w:val="24"/>
                <w:szCs w:val="24"/>
              </w:rPr>
              <w:t xml:space="preserve"> (który jest jednomianem lub sumą algebraiczną)</w:t>
            </w:r>
            <w:r w:rsidR="00B85A35">
              <w:rPr>
                <w:rFonts w:ascii="Times New Roman" w:hAnsi="Times New Roman"/>
                <w:sz w:val="24"/>
                <w:szCs w:val="24"/>
              </w:rPr>
              <w:t xml:space="preserve"> przed nawias. </w:t>
            </w:r>
          </w:p>
        </w:tc>
        <w:tc>
          <w:tcPr>
            <w:tcW w:w="1662" w:type="dxa"/>
          </w:tcPr>
          <w:p w14:paraId="53914F71" w14:textId="5E342C4C" w:rsidR="00B85A35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AF5617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1E4451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08A188EE" w14:textId="12944C55" w:rsidR="00B85A35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AF5617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1E445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380ED500" w14:textId="77777777" w:rsidR="00B85A35" w:rsidRDefault="00B85A35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5617" w:rsidRPr="0033253B" w14:paraId="7E08068B" w14:textId="77777777" w:rsidTr="00B85A35">
        <w:trPr>
          <w:trHeight w:val="1127"/>
        </w:trPr>
        <w:tc>
          <w:tcPr>
            <w:tcW w:w="2121" w:type="dxa"/>
          </w:tcPr>
          <w:p w14:paraId="34E94A56" w14:textId="77777777" w:rsidR="000D1151" w:rsidRPr="0072417F" w:rsidRDefault="00B85A35" w:rsidP="0029729C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0D1151">
              <w:rPr>
                <w:rFonts w:ascii="Times New Roman" w:hAnsi="Times New Roman"/>
              </w:rPr>
              <w:t>. Zadania u</w:t>
            </w:r>
            <w:r w:rsidR="0029729C">
              <w:rPr>
                <w:rFonts w:ascii="Times New Roman" w:hAnsi="Times New Roman"/>
              </w:rPr>
              <w:t>trwalające</w:t>
            </w:r>
          </w:p>
        </w:tc>
        <w:tc>
          <w:tcPr>
            <w:tcW w:w="910" w:type="dxa"/>
          </w:tcPr>
          <w:p w14:paraId="74D5920A" w14:textId="77777777" w:rsidR="000D1151" w:rsidRPr="0033253B" w:rsidRDefault="006E49D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405090CE" w14:textId="77777777" w:rsidR="000D1151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</w:tcPr>
          <w:p w14:paraId="6DCFFC62" w14:textId="77777777" w:rsidR="000D1151" w:rsidRDefault="000D1151" w:rsidP="00374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</w:tcPr>
          <w:p w14:paraId="5F123BBA" w14:textId="77777777" w:rsidR="00E434F9" w:rsidRDefault="00E434F9" w:rsidP="00E434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98A3FC9" w14:textId="3C8AE0E5" w:rsidR="000D1151" w:rsidRDefault="00447CD0" w:rsidP="00B85A3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A1A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434F9">
              <w:rPr>
                <w:rFonts w:ascii="Times New Roman" w:hAnsi="Times New Roman"/>
                <w:sz w:val="24"/>
                <w:szCs w:val="24"/>
              </w:rPr>
              <w:t xml:space="preserve">utrwala umiejętności zdobyte podczas </w:t>
            </w:r>
            <w:r w:rsidR="00F96C96">
              <w:rPr>
                <w:rFonts w:ascii="Times New Roman" w:hAnsi="Times New Roman"/>
                <w:sz w:val="24"/>
                <w:szCs w:val="24"/>
              </w:rPr>
              <w:t>realizacji tematów 1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85A35">
              <w:rPr>
                <w:rFonts w:ascii="Times New Roman" w:hAnsi="Times New Roman"/>
                <w:sz w:val="24"/>
                <w:szCs w:val="24"/>
              </w:rPr>
              <w:t>4</w:t>
            </w:r>
            <w:r w:rsidR="001E445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27BDED78" w14:textId="10291B46" w:rsidR="000D1151" w:rsidRPr="0033253B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AF5617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3C4BDA34" w14:textId="14080381" w:rsidR="000D1151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AB2DF0">
              <w:rPr>
                <w:rFonts w:ascii="Times New Roman" w:hAnsi="Times New Roman"/>
                <w:sz w:val="24"/>
                <w:szCs w:val="24"/>
              </w:rPr>
              <w:t>odręcznik</w:t>
            </w:r>
            <w:r w:rsidR="00E0463B">
              <w:rPr>
                <w:rFonts w:ascii="Times New Roman" w:hAnsi="Times New Roman"/>
                <w:sz w:val="24"/>
                <w:szCs w:val="24"/>
              </w:rPr>
              <w:t>, testy interaktywn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44FECCEA" w14:textId="77777777" w:rsidR="000D1151" w:rsidRPr="0033253B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F5617" w:rsidRPr="0033253B" w14:paraId="41DDAC94" w14:textId="77777777" w:rsidTr="00B32AFA">
        <w:tc>
          <w:tcPr>
            <w:tcW w:w="2121" w:type="dxa"/>
          </w:tcPr>
          <w:p w14:paraId="14F00506" w14:textId="77777777" w:rsidR="000D1151" w:rsidRPr="0072417F" w:rsidRDefault="000F5C95" w:rsidP="006E49DD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  <w:r w:rsidR="000D1151">
              <w:rPr>
                <w:rFonts w:ascii="Times New Roman" w:hAnsi="Times New Roman"/>
              </w:rPr>
              <w:t xml:space="preserve">. </w:t>
            </w:r>
            <w:r w:rsidR="006E49DD">
              <w:rPr>
                <w:rFonts w:ascii="Times New Roman" w:hAnsi="Times New Roman"/>
              </w:rPr>
              <w:t>Sprawdzian</w:t>
            </w:r>
            <w:r w:rsidR="000D1151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10" w:type="dxa"/>
          </w:tcPr>
          <w:p w14:paraId="56FD7AD7" w14:textId="77777777" w:rsidR="000D1151" w:rsidRPr="0033253B" w:rsidRDefault="00A32BA7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555E64C5" w14:textId="77777777" w:rsidR="000D1151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</w:tcPr>
          <w:p w14:paraId="214CAB2A" w14:textId="77777777" w:rsidR="000D1151" w:rsidRDefault="000D1151" w:rsidP="003744A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</w:tcPr>
          <w:p w14:paraId="154F3CAF" w14:textId="77777777" w:rsidR="000D1151" w:rsidRDefault="000D1151" w:rsidP="00B85A35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BD7B18F" w14:textId="77777777" w:rsidR="000D1151" w:rsidRPr="0033253B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3" w:type="dxa"/>
          </w:tcPr>
          <w:p w14:paraId="3CC38654" w14:textId="77777777" w:rsidR="000D1151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9" w:type="dxa"/>
          </w:tcPr>
          <w:p w14:paraId="34051404" w14:textId="77777777" w:rsidR="000D1151" w:rsidRPr="0033253B" w:rsidRDefault="000D1151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327C69" w14:textId="77777777" w:rsidR="00B32AFA" w:rsidRDefault="00B32AFA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8"/>
        <w:gridCol w:w="874"/>
        <w:gridCol w:w="1542"/>
        <w:gridCol w:w="1948"/>
        <w:gridCol w:w="2480"/>
        <w:gridCol w:w="1649"/>
        <w:gridCol w:w="1702"/>
        <w:gridCol w:w="1927"/>
      </w:tblGrid>
      <w:tr w:rsidR="00B926D2" w:rsidRPr="0033253B" w14:paraId="15E49B39" w14:textId="77777777" w:rsidTr="00B926D2">
        <w:tc>
          <w:tcPr>
            <w:tcW w:w="14220" w:type="dxa"/>
            <w:gridSpan w:val="8"/>
          </w:tcPr>
          <w:p w14:paraId="5BDBAF65" w14:textId="25ABC80E" w:rsidR="00B926D2" w:rsidRPr="0030210B" w:rsidRDefault="00B926D2" w:rsidP="00072407">
            <w:pPr>
              <w:tabs>
                <w:tab w:val="left" w:pos="6461"/>
              </w:tabs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Dział I</w:t>
            </w:r>
            <w:r w:rsidR="00A32BA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II</w:t>
            </w:r>
            <w:r w:rsidRP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RÓWNANIA I NIERÓWNOŚCI</w:t>
            </w:r>
            <w:r w:rsidR="00A472D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A32BA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LINIOWE</w:t>
            </w:r>
            <w:r w:rsidR="0007240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(</w:t>
            </w:r>
            <w:r w:rsidR="00A5763D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8</w:t>
            </w:r>
            <w:r w:rsidR="0007240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DF76D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h</w:t>
            </w:r>
            <w:r w:rsidR="0007240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B926D2" w:rsidRPr="0033253B" w14:paraId="406BCA5F" w14:textId="77777777" w:rsidTr="0029729C">
        <w:tc>
          <w:tcPr>
            <w:tcW w:w="2109" w:type="dxa"/>
          </w:tcPr>
          <w:p w14:paraId="7E2391E6" w14:textId="77777777" w:rsidR="00B926D2" w:rsidRPr="007C2986" w:rsidRDefault="00B926D2" w:rsidP="00B926D2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 Równania równoważne</w:t>
            </w:r>
          </w:p>
        </w:tc>
        <w:tc>
          <w:tcPr>
            <w:tcW w:w="892" w:type="dxa"/>
          </w:tcPr>
          <w:p w14:paraId="35A12D99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035F28F8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1</w:t>
            </w:r>
          </w:p>
        </w:tc>
        <w:tc>
          <w:tcPr>
            <w:tcW w:w="1955" w:type="dxa"/>
          </w:tcPr>
          <w:p w14:paraId="74B35229" w14:textId="77777777" w:rsidR="00B926D2" w:rsidRDefault="00B11680" w:rsidP="00B93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1E63E535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795CF4E6" w14:textId="2A9DD35C" w:rsidR="00B926D2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926D2">
              <w:rPr>
                <w:rFonts w:ascii="Times New Roman" w:hAnsi="Times New Roman"/>
                <w:sz w:val="24"/>
                <w:szCs w:val="24"/>
              </w:rPr>
              <w:t xml:space="preserve"> rozpoznaje równania równoważne wśród różnych równań;</w:t>
            </w:r>
          </w:p>
          <w:p w14:paraId="7E2C02CD" w14:textId="4A71FA05" w:rsidR="00B926D2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926D2">
              <w:rPr>
                <w:rFonts w:ascii="Times New Roman" w:hAnsi="Times New Roman"/>
                <w:sz w:val="24"/>
                <w:szCs w:val="24"/>
              </w:rPr>
              <w:t xml:space="preserve"> przekształca równania w sposób równoważny.</w:t>
            </w:r>
          </w:p>
        </w:tc>
        <w:tc>
          <w:tcPr>
            <w:tcW w:w="1484" w:type="dxa"/>
          </w:tcPr>
          <w:p w14:paraId="79747E5C" w14:textId="127B32C0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gadanka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  <w:r w:rsidR="0096281D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14" w:type="dxa"/>
          </w:tcPr>
          <w:p w14:paraId="0520946C" w14:textId="4A268412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dręcznik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4DEAB698" w14:textId="77777777" w:rsidR="00B926D2" w:rsidRPr="00E76EB7" w:rsidRDefault="00B926D2" w:rsidP="00B926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B926D2" w:rsidRPr="0033253B" w14:paraId="7243D455" w14:textId="77777777" w:rsidTr="0029729C">
        <w:tc>
          <w:tcPr>
            <w:tcW w:w="2109" w:type="dxa"/>
          </w:tcPr>
          <w:p w14:paraId="023F8099" w14:textId="77777777" w:rsidR="00B926D2" w:rsidRDefault="00B926D2" w:rsidP="00B926D2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 Rozwiązywanie równań pierwszego stopnia z jedną niewiadomą</w:t>
            </w:r>
          </w:p>
        </w:tc>
        <w:tc>
          <w:tcPr>
            <w:tcW w:w="892" w:type="dxa"/>
          </w:tcPr>
          <w:p w14:paraId="59351824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2" w:type="dxa"/>
          </w:tcPr>
          <w:p w14:paraId="64EBFD83" w14:textId="77777777" w:rsidR="00B926D2" w:rsidRDefault="00283AF8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1</w:t>
            </w:r>
          </w:p>
        </w:tc>
        <w:tc>
          <w:tcPr>
            <w:tcW w:w="1955" w:type="dxa"/>
          </w:tcPr>
          <w:p w14:paraId="4C6972AA" w14:textId="77777777" w:rsidR="00B926D2" w:rsidRDefault="00B11680" w:rsidP="00B93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0460C911" w14:textId="77777777" w:rsidR="00AF5617" w:rsidRDefault="00AF5617" w:rsidP="00AF561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00E3478" w14:textId="11E4A8D4" w:rsidR="00B926D2" w:rsidRDefault="00447CD0" w:rsidP="00AF561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AF5617">
              <w:rPr>
                <w:rFonts w:ascii="Times New Roman" w:hAnsi="Times New Roman"/>
                <w:sz w:val="24"/>
                <w:szCs w:val="24"/>
              </w:rPr>
              <w:t xml:space="preserve"> przekształca równania w sposób równoważny</w:t>
            </w:r>
            <w:r w:rsidR="00B936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84" w:type="dxa"/>
          </w:tcPr>
          <w:p w14:paraId="0BFFA847" w14:textId="77777777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96281D">
              <w:rPr>
                <w:rFonts w:ascii="Times New Roman" w:hAnsi="Times New Roman"/>
                <w:sz w:val="24"/>
                <w:szCs w:val="24"/>
              </w:rPr>
              <w:t xml:space="preserve">wiczenia przedmiotowe, </w:t>
            </w:r>
          </w:p>
        </w:tc>
        <w:tc>
          <w:tcPr>
            <w:tcW w:w="1714" w:type="dxa"/>
          </w:tcPr>
          <w:p w14:paraId="69E7669C" w14:textId="64C984DD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dręcznik, zbiór zadań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6D585F10" w14:textId="77777777" w:rsidR="00B926D2" w:rsidRPr="00E76EB7" w:rsidRDefault="00B926D2" w:rsidP="00B926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B926D2" w:rsidRPr="0033253B" w14:paraId="17FD06D9" w14:textId="77777777" w:rsidTr="0029729C">
        <w:tc>
          <w:tcPr>
            <w:tcW w:w="2109" w:type="dxa"/>
          </w:tcPr>
          <w:p w14:paraId="2F35B3E5" w14:textId="77777777" w:rsidR="00B926D2" w:rsidRDefault="00B926D2" w:rsidP="00B926D2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 Nierówności równoważne</w:t>
            </w:r>
          </w:p>
        </w:tc>
        <w:tc>
          <w:tcPr>
            <w:tcW w:w="892" w:type="dxa"/>
          </w:tcPr>
          <w:p w14:paraId="3A432B23" w14:textId="77777777" w:rsidR="00B926D2" w:rsidRPr="005B28DF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3DDABA7A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1</w:t>
            </w:r>
          </w:p>
        </w:tc>
        <w:tc>
          <w:tcPr>
            <w:tcW w:w="1955" w:type="dxa"/>
          </w:tcPr>
          <w:p w14:paraId="0B30AF38" w14:textId="77777777" w:rsidR="00B926D2" w:rsidRDefault="00B11680" w:rsidP="00B93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65BEA31A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D83F948" w14:textId="49F4A471" w:rsidR="00B926D2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926D2">
              <w:rPr>
                <w:rFonts w:ascii="Times New Roman" w:hAnsi="Times New Roman"/>
                <w:sz w:val="24"/>
                <w:szCs w:val="24"/>
              </w:rPr>
              <w:t xml:space="preserve"> rozpoznaje nierówności równoważne wśród różnych nierówności;</w:t>
            </w:r>
          </w:p>
          <w:p w14:paraId="2AFF1B05" w14:textId="6DE18594" w:rsidR="00B926D2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926D2">
              <w:rPr>
                <w:rFonts w:ascii="Times New Roman" w:hAnsi="Times New Roman"/>
                <w:sz w:val="24"/>
                <w:szCs w:val="24"/>
              </w:rPr>
              <w:t xml:space="preserve"> przekształca nierówności w sposób równoważny.</w:t>
            </w:r>
          </w:p>
        </w:tc>
        <w:tc>
          <w:tcPr>
            <w:tcW w:w="1484" w:type="dxa"/>
          </w:tcPr>
          <w:p w14:paraId="17BC5CD2" w14:textId="21FAF4D1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gadanka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14" w:type="dxa"/>
          </w:tcPr>
          <w:p w14:paraId="30419B23" w14:textId="338ECA4C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dręcznik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5FE9660E" w14:textId="77777777" w:rsidR="00B926D2" w:rsidRPr="00E76EB7" w:rsidRDefault="00B926D2" w:rsidP="00B926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B926D2" w:rsidRPr="0033253B" w14:paraId="6BDFDA45" w14:textId="77777777" w:rsidTr="0029729C">
        <w:tc>
          <w:tcPr>
            <w:tcW w:w="2109" w:type="dxa"/>
          </w:tcPr>
          <w:p w14:paraId="60FC6B8D" w14:textId="77777777" w:rsidR="00B926D2" w:rsidRDefault="00B926D2" w:rsidP="00B926D2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 Rozwiązywanie nierówności pierwszego stopnia z jedną niewiadomą</w:t>
            </w:r>
          </w:p>
        </w:tc>
        <w:tc>
          <w:tcPr>
            <w:tcW w:w="892" w:type="dxa"/>
          </w:tcPr>
          <w:p w14:paraId="4EB6ED51" w14:textId="77777777" w:rsidR="00B926D2" w:rsidRPr="005B28DF" w:rsidRDefault="006E49DD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2" w:type="dxa"/>
          </w:tcPr>
          <w:p w14:paraId="5ABB283F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1</w:t>
            </w:r>
          </w:p>
        </w:tc>
        <w:tc>
          <w:tcPr>
            <w:tcW w:w="1955" w:type="dxa"/>
          </w:tcPr>
          <w:p w14:paraId="5903E156" w14:textId="77777777" w:rsidR="00B926D2" w:rsidRDefault="00B11680" w:rsidP="00B4746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04E88207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6D0FB97" w14:textId="2FD2C2E0" w:rsidR="00B926D2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B926D2">
              <w:rPr>
                <w:rFonts w:ascii="Times New Roman" w:hAnsi="Times New Roman"/>
                <w:sz w:val="24"/>
                <w:szCs w:val="24"/>
              </w:rPr>
              <w:t xml:space="preserve"> przekształca równania i nierówności w sposób równoważny.</w:t>
            </w:r>
          </w:p>
        </w:tc>
        <w:tc>
          <w:tcPr>
            <w:tcW w:w="1484" w:type="dxa"/>
          </w:tcPr>
          <w:p w14:paraId="7A50C0C5" w14:textId="07F38D52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96281D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14" w:type="dxa"/>
          </w:tcPr>
          <w:p w14:paraId="07003B82" w14:textId="25812FBF" w:rsidR="00B926D2" w:rsidRDefault="00B8191A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2EF79A1B" w14:textId="77777777" w:rsidR="00B926D2" w:rsidRPr="0033253B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6D2" w:rsidRPr="0033253B" w14:paraId="09D634FE" w14:textId="77777777" w:rsidTr="0029729C">
        <w:tc>
          <w:tcPr>
            <w:tcW w:w="2109" w:type="dxa"/>
          </w:tcPr>
          <w:p w14:paraId="05C56874" w14:textId="77777777" w:rsidR="00B926D2" w:rsidRDefault="00B926D2" w:rsidP="0029729C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5. Zadania </w:t>
            </w:r>
            <w:r w:rsidR="0029729C">
              <w:rPr>
                <w:rFonts w:ascii="Times New Roman" w:hAnsi="Times New Roman"/>
              </w:rPr>
              <w:t>utrwalające</w:t>
            </w:r>
          </w:p>
        </w:tc>
        <w:tc>
          <w:tcPr>
            <w:tcW w:w="892" w:type="dxa"/>
          </w:tcPr>
          <w:p w14:paraId="0144E676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4B49F8CF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5" w:type="dxa"/>
          </w:tcPr>
          <w:p w14:paraId="6FDB0306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</w:tcPr>
          <w:p w14:paraId="40100314" w14:textId="77777777" w:rsidR="00B926D2" w:rsidRDefault="00B926D2" w:rsidP="00B926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152E085" w14:textId="6010B0EB" w:rsidR="00B926D2" w:rsidRDefault="00447CD0" w:rsidP="0029729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C6DE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B926D2">
              <w:rPr>
                <w:rFonts w:ascii="Times New Roman" w:hAnsi="Times New Roman"/>
                <w:sz w:val="24"/>
                <w:szCs w:val="24"/>
              </w:rPr>
              <w:t>utrwala umiejętności zdobyte podczas realizacji tematów 1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9729C">
              <w:rPr>
                <w:rFonts w:ascii="Times New Roman" w:hAnsi="Times New Roman"/>
                <w:sz w:val="24"/>
                <w:szCs w:val="24"/>
              </w:rPr>
              <w:t>4</w:t>
            </w:r>
            <w:r w:rsidR="00B926D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84" w:type="dxa"/>
          </w:tcPr>
          <w:p w14:paraId="237C2862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4" w:type="dxa"/>
          </w:tcPr>
          <w:p w14:paraId="6D25F7D0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14:paraId="64A0D9F3" w14:textId="77777777" w:rsidR="00B926D2" w:rsidRPr="0033253B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926D2" w:rsidRPr="0033253B" w14:paraId="4D229989" w14:textId="77777777" w:rsidTr="0029729C">
        <w:tc>
          <w:tcPr>
            <w:tcW w:w="2109" w:type="dxa"/>
          </w:tcPr>
          <w:p w14:paraId="79BBB575" w14:textId="77777777" w:rsidR="00B926D2" w:rsidRDefault="00B926D2" w:rsidP="006E49DD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6. </w:t>
            </w:r>
            <w:r w:rsidR="006E49DD">
              <w:rPr>
                <w:rFonts w:ascii="Times New Roman" w:hAnsi="Times New Roman"/>
              </w:rPr>
              <w:t>Sprawdzian</w:t>
            </w:r>
          </w:p>
        </w:tc>
        <w:tc>
          <w:tcPr>
            <w:tcW w:w="892" w:type="dxa"/>
          </w:tcPr>
          <w:p w14:paraId="312D4AC2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3199B4B1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5" w:type="dxa"/>
          </w:tcPr>
          <w:p w14:paraId="70B5B753" w14:textId="77777777" w:rsidR="00B926D2" w:rsidRDefault="00B926D2" w:rsidP="00B926D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</w:tcPr>
          <w:p w14:paraId="0646E0DE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84" w:type="dxa"/>
          </w:tcPr>
          <w:p w14:paraId="682D65E9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4" w:type="dxa"/>
          </w:tcPr>
          <w:p w14:paraId="30AB7D81" w14:textId="77777777" w:rsidR="00B926D2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14:paraId="3DFA79E2" w14:textId="77777777" w:rsidR="00B926D2" w:rsidRPr="0033253B" w:rsidRDefault="00B926D2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368ECB8" w14:textId="77777777" w:rsidR="00B926D2" w:rsidRDefault="00B926D2"/>
    <w:p w14:paraId="2B4E216B" w14:textId="77777777" w:rsidR="00B926D2" w:rsidRDefault="00B926D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1"/>
        <w:gridCol w:w="910"/>
        <w:gridCol w:w="1603"/>
        <w:gridCol w:w="2012"/>
        <w:gridCol w:w="2400"/>
        <w:gridCol w:w="1662"/>
        <w:gridCol w:w="1763"/>
        <w:gridCol w:w="1749"/>
      </w:tblGrid>
      <w:tr w:rsidR="00C55F86" w:rsidRPr="0033253B" w14:paraId="071E91E3" w14:textId="77777777" w:rsidTr="00C55F86">
        <w:tc>
          <w:tcPr>
            <w:tcW w:w="14220" w:type="dxa"/>
            <w:gridSpan w:val="8"/>
          </w:tcPr>
          <w:p w14:paraId="6F64BFCA" w14:textId="77777777" w:rsidR="00C55F86" w:rsidRPr="0033253B" w:rsidRDefault="00C55F86" w:rsidP="0007240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Dział I</w:t>
            </w:r>
            <w:r w:rsidR="00A32BA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V</w:t>
            </w:r>
            <w:r w:rsidRP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FUNKCJE </w:t>
            </w:r>
            <w:r w:rsidR="0007240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(</w:t>
            </w:r>
            <w:r w:rsidR="0064686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29</w:t>
            </w:r>
            <w:r w:rsidR="00DF76D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h</w:t>
            </w:r>
            <w:r w:rsidR="0007240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BB17F1" w:rsidRPr="0033253B" w14:paraId="4E35E76A" w14:textId="77777777" w:rsidTr="00C55F86">
        <w:tc>
          <w:tcPr>
            <w:tcW w:w="2121" w:type="dxa"/>
          </w:tcPr>
          <w:p w14:paraId="3ACF5B5A" w14:textId="77777777" w:rsidR="00C55F86" w:rsidRPr="007C2986" w:rsidRDefault="00C55F86" w:rsidP="005906BD">
            <w:pPr>
              <w:pStyle w:val="Pa5"/>
              <w:rPr>
                <w:rFonts w:ascii="Times New Roman" w:hAnsi="Times New Roman"/>
                <w:color w:val="000000"/>
              </w:rPr>
            </w:pPr>
            <w:r w:rsidRPr="007C2986">
              <w:rPr>
                <w:rFonts w:ascii="Times New Roman" w:hAnsi="Times New Roman"/>
              </w:rPr>
              <w:t>1.</w:t>
            </w:r>
            <w:r>
              <w:rPr>
                <w:rFonts w:ascii="Times New Roman" w:hAnsi="Times New Roman"/>
              </w:rPr>
              <w:t xml:space="preserve"> </w:t>
            </w:r>
            <w:r w:rsidRPr="007C2986">
              <w:rPr>
                <w:rFonts w:ascii="Times New Roman" w:hAnsi="Times New Roman"/>
              </w:rPr>
              <w:t>Pojęcie funkcji i sposoby jej określania</w:t>
            </w:r>
          </w:p>
        </w:tc>
        <w:tc>
          <w:tcPr>
            <w:tcW w:w="910" w:type="dxa"/>
          </w:tcPr>
          <w:p w14:paraId="3FF053C7" w14:textId="77777777" w:rsidR="00C55F86" w:rsidRPr="00F67E1A" w:rsidRDefault="00F630E8" w:rsidP="00C55F86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01CAC919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1</w:t>
            </w:r>
          </w:p>
          <w:p w14:paraId="5B91625A" w14:textId="77777777" w:rsidR="00C55F86" w:rsidRPr="00605F06" w:rsidRDefault="00C55F86" w:rsidP="00C55F8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</w:tcPr>
          <w:p w14:paraId="7376FF38" w14:textId="77777777" w:rsidR="00C55F86" w:rsidRPr="0033253B" w:rsidRDefault="006177A2" w:rsidP="004A131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372A0719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625F1861" w14:textId="2E0CBB6D" w:rsidR="0007016D" w:rsidRPr="004E7641" w:rsidRDefault="00447CD0" w:rsidP="00071C1D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07016D" w:rsidRPr="00F67E1A">
              <w:rPr>
                <w:rFonts w:ascii="Times New Roman" w:hAnsi="Times New Roman"/>
                <w:sz w:val="24"/>
                <w:szCs w:val="24"/>
              </w:rPr>
              <w:t xml:space="preserve">określa </w:t>
            </w:r>
            <w:r w:rsidR="00C55F86" w:rsidRPr="00F67E1A">
              <w:rPr>
                <w:rFonts w:ascii="Times New Roman" w:hAnsi="Times New Roman"/>
                <w:sz w:val="24"/>
                <w:szCs w:val="24"/>
              </w:rPr>
              <w:t xml:space="preserve">funkcję </w:t>
            </w:r>
            <w:r w:rsidR="00BB17F1" w:rsidRPr="00F67E1A">
              <w:rPr>
                <w:rFonts w:ascii="Times New Roman" w:hAnsi="Times New Roman"/>
                <w:sz w:val="24"/>
                <w:szCs w:val="24"/>
              </w:rPr>
              <w:t>jako przyporządkowanie</w:t>
            </w:r>
            <w:r w:rsidR="00071C1D" w:rsidRPr="00F67E1A">
              <w:rPr>
                <w:rFonts w:ascii="Times New Roman" w:hAnsi="Times New Roman"/>
                <w:sz w:val="24"/>
                <w:szCs w:val="24"/>
              </w:rPr>
              <w:t xml:space="preserve"> jednoznaczne</w:t>
            </w:r>
            <w:r w:rsidR="00BB17F1" w:rsidRPr="00F67E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55F86" w:rsidRPr="00F67E1A">
              <w:rPr>
                <w:rFonts w:ascii="Times New Roman" w:hAnsi="Times New Roman"/>
                <w:sz w:val="24"/>
                <w:szCs w:val="24"/>
              </w:rPr>
              <w:t>za pomocą opisu słownego,</w:t>
            </w:r>
            <w:r w:rsidR="0007016D" w:rsidRPr="00F67E1A">
              <w:rPr>
                <w:rFonts w:ascii="Times New Roman" w:hAnsi="Times New Roman"/>
                <w:sz w:val="24"/>
                <w:szCs w:val="24"/>
              </w:rPr>
              <w:t xml:space="preserve"> tabeli,</w:t>
            </w:r>
            <w:r w:rsidR="00BB17F1" w:rsidRPr="00F67E1A">
              <w:rPr>
                <w:rFonts w:ascii="Times New Roman" w:hAnsi="Times New Roman"/>
                <w:sz w:val="24"/>
                <w:szCs w:val="24"/>
              </w:rPr>
              <w:t xml:space="preserve"> wykresu i</w:t>
            </w:r>
            <w:r w:rsidR="00C55F86" w:rsidRPr="00F67E1A">
              <w:rPr>
                <w:rFonts w:ascii="Times New Roman" w:hAnsi="Times New Roman"/>
                <w:sz w:val="24"/>
                <w:szCs w:val="24"/>
              </w:rPr>
              <w:t xml:space="preserve"> wzoru</w:t>
            </w:r>
            <w:r w:rsidR="00071C1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75373A52" w14:textId="68118BA0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C55F86">
              <w:rPr>
                <w:rFonts w:ascii="Times New Roman" w:hAnsi="Times New Roman"/>
                <w:sz w:val="24"/>
                <w:szCs w:val="24"/>
              </w:rPr>
              <w:t>ogadanka, prace badawcz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62C54A02" w14:textId="04265FC8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</w:t>
            </w:r>
            <w:r w:rsidR="00C55F86">
              <w:rPr>
                <w:rFonts w:ascii="Times New Roman" w:hAnsi="Times New Roman"/>
                <w:sz w:val="24"/>
                <w:szCs w:val="24"/>
              </w:rPr>
              <w:t>ablice dydaktyczne</w:t>
            </w:r>
            <w:r w:rsidR="00275E34">
              <w:rPr>
                <w:rFonts w:ascii="Times New Roman" w:hAnsi="Times New Roman"/>
                <w:sz w:val="24"/>
                <w:szCs w:val="24"/>
              </w:rPr>
              <w:t>, prezentacje multimedialn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45B5100F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1DA4E59C" w14:textId="77777777" w:rsidTr="00C55F86">
        <w:tc>
          <w:tcPr>
            <w:tcW w:w="2121" w:type="dxa"/>
          </w:tcPr>
          <w:p w14:paraId="04FBB0CB" w14:textId="77777777" w:rsidR="00C55F86" w:rsidRPr="007C2986" w:rsidRDefault="00C55F86" w:rsidP="004E7641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  <w:r w:rsidRPr="00F67E1A">
              <w:rPr>
                <w:rFonts w:ascii="Times New Roman" w:hAnsi="Times New Roman"/>
              </w:rPr>
              <w:t xml:space="preserve">. </w:t>
            </w:r>
            <w:r w:rsidR="004E7641" w:rsidRPr="00F67E1A">
              <w:rPr>
                <w:rFonts w:ascii="Times New Roman" w:hAnsi="Times New Roman"/>
              </w:rPr>
              <w:t>Dziedzina, w</w:t>
            </w:r>
            <w:r w:rsidRPr="00F67E1A">
              <w:rPr>
                <w:rFonts w:ascii="Times New Roman" w:hAnsi="Times New Roman"/>
              </w:rPr>
              <w:t>artość funkcji i</w:t>
            </w:r>
            <w:r>
              <w:rPr>
                <w:rFonts w:ascii="Times New Roman" w:hAnsi="Times New Roman"/>
              </w:rPr>
              <w:t xml:space="preserve"> miejsca zerowe</w:t>
            </w:r>
          </w:p>
        </w:tc>
        <w:tc>
          <w:tcPr>
            <w:tcW w:w="910" w:type="dxa"/>
          </w:tcPr>
          <w:p w14:paraId="46BA02B5" w14:textId="77777777" w:rsidR="00C55F86" w:rsidRPr="00F67E1A" w:rsidRDefault="005B4F5D" w:rsidP="00C55F86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F67E1A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6906C4F9" w14:textId="77777777" w:rsidR="00C55F86" w:rsidRDefault="005B31A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V.1,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V.2</w:t>
            </w:r>
            <w:r w:rsidR="00F67E1A">
              <w:rPr>
                <w:rFonts w:ascii="Times New Roman" w:hAnsi="Times New Roman"/>
                <w:sz w:val="24"/>
                <w:szCs w:val="24"/>
              </w:rPr>
              <w:t>, V.3</w:t>
            </w:r>
          </w:p>
        </w:tc>
        <w:tc>
          <w:tcPr>
            <w:tcW w:w="2012" w:type="dxa"/>
          </w:tcPr>
          <w:p w14:paraId="43BF81E3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24E6BDDA" w14:textId="77777777" w:rsidR="00C55F86" w:rsidRDefault="00C55F86" w:rsidP="00C55F8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30E2C9C" w14:textId="5C8BC2B0" w:rsidR="004E7641" w:rsidRPr="00F67E1A" w:rsidRDefault="00447CD0" w:rsidP="004E764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E7641" w:rsidRPr="005B31A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>określa dziedzinę oraz zbiór wartości funkcji;</w:t>
            </w:r>
          </w:p>
          <w:p w14:paraId="11D24367" w14:textId="6062B023" w:rsidR="0007016D" w:rsidRDefault="00447CD0" w:rsidP="0007016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 xml:space="preserve"> wyznacza </w:t>
            </w:r>
            <w:r w:rsidR="00BB17F1" w:rsidRPr="00F67E1A">
              <w:rPr>
                <w:rFonts w:ascii="Times New Roman" w:hAnsi="Times New Roman"/>
                <w:sz w:val="24"/>
                <w:szCs w:val="24"/>
              </w:rPr>
              <w:t xml:space="preserve">i odczytuje z wykresu 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>miejsca zerowe funkcji</w:t>
            </w:r>
            <w:r w:rsidR="0007016D" w:rsidRPr="00F67E1A">
              <w:rPr>
                <w:rFonts w:ascii="Times New Roman" w:hAnsi="Times New Roman"/>
                <w:sz w:val="24"/>
                <w:szCs w:val="24"/>
              </w:rPr>
              <w:t>;</w:t>
            </w:r>
            <w:r w:rsidR="004E7641" w:rsidRPr="00F67E1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4A707B04" w14:textId="7B54AE5F" w:rsidR="005B31A0" w:rsidRPr="00F67E1A" w:rsidRDefault="00447CD0" w:rsidP="005B31A0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5B31A0" w:rsidRPr="00F67E1A">
              <w:rPr>
                <w:rFonts w:ascii="Times New Roman" w:hAnsi="Times New Roman"/>
                <w:sz w:val="24"/>
                <w:szCs w:val="24"/>
              </w:rPr>
              <w:t xml:space="preserve">określa </w:t>
            </w:r>
            <w:r w:rsidR="005B31A0">
              <w:rPr>
                <w:rFonts w:ascii="Times New Roman" w:hAnsi="Times New Roman"/>
                <w:sz w:val="24"/>
                <w:szCs w:val="24"/>
              </w:rPr>
              <w:t>funkcję [...]</w:t>
            </w:r>
            <w:r w:rsidR="005B31A0" w:rsidRPr="00F67E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5B31A0">
              <w:rPr>
                <w:rFonts w:ascii="Times New Roman" w:hAnsi="Times New Roman"/>
                <w:sz w:val="24"/>
                <w:szCs w:val="24"/>
              </w:rPr>
              <w:t>za pomocą [.</w:t>
            </w:r>
            <w:bookmarkStart w:id="0" w:name="_GoBack"/>
            <w:bookmarkEnd w:id="0"/>
            <w:r w:rsidR="005B31A0">
              <w:rPr>
                <w:rFonts w:ascii="Times New Roman" w:hAnsi="Times New Roman"/>
                <w:sz w:val="24"/>
                <w:szCs w:val="24"/>
              </w:rPr>
              <w:t>..]</w:t>
            </w:r>
            <w:r w:rsidR="005B31A0" w:rsidRPr="00F67E1A">
              <w:rPr>
                <w:rFonts w:ascii="Times New Roman" w:hAnsi="Times New Roman"/>
                <w:sz w:val="24"/>
                <w:szCs w:val="24"/>
              </w:rPr>
              <w:t xml:space="preserve"> wykresu i wzoru (również różnymi wzorami na różnych przedziałach);</w:t>
            </w:r>
          </w:p>
          <w:p w14:paraId="582C35EC" w14:textId="1A9BC2F9" w:rsidR="00C55F86" w:rsidRDefault="00447CD0" w:rsidP="0007016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67E1A">
              <w:rPr>
                <w:rFonts w:ascii="Times New Roman" w:hAnsi="Times New Roman"/>
                <w:sz w:val="24"/>
                <w:szCs w:val="24"/>
              </w:rPr>
              <w:t xml:space="preserve"> oblicza wartość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funkcji zadanej wzorem algebraicznym</w:t>
            </w:r>
            <w:r w:rsidR="0007016D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331D8709" w14:textId="50F4D8AC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="0096281D">
              <w:rPr>
                <w:rFonts w:ascii="Times New Roman" w:hAnsi="Times New Roman"/>
                <w:sz w:val="24"/>
                <w:szCs w:val="24"/>
              </w:rPr>
              <w:t>ykład, ćwiczenia przedmiotow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0ED2381E" w14:textId="5C292CC7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A86E9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31BF9431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3DD8BB25" w14:textId="77777777" w:rsidTr="00C55F86">
        <w:tc>
          <w:tcPr>
            <w:tcW w:w="2121" w:type="dxa"/>
          </w:tcPr>
          <w:p w14:paraId="5A0941ED" w14:textId="77777777" w:rsidR="00C55F86" w:rsidRPr="0072417F" w:rsidRDefault="00C55F86" w:rsidP="005906BD">
            <w:pPr>
              <w:pStyle w:val="Pa5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</w:rPr>
              <w:t xml:space="preserve">3. </w:t>
            </w:r>
            <w:r w:rsidRPr="00F67E1A">
              <w:rPr>
                <w:rFonts w:ascii="Times New Roman" w:hAnsi="Times New Roman"/>
              </w:rPr>
              <w:t>Odczytywanie z wykresu funkcji</w:t>
            </w:r>
            <w:r w:rsidR="00071C1D">
              <w:rPr>
                <w:rFonts w:ascii="Times New Roman" w:hAnsi="Times New Roman"/>
              </w:rPr>
              <w:t xml:space="preserve">. Dziedzina, zbiór wartości i </w:t>
            </w:r>
            <w:r w:rsidR="00071C1D">
              <w:rPr>
                <w:rFonts w:ascii="Times New Roman" w:hAnsi="Times New Roman"/>
              </w:rPr>
              <w:lastRenderedPageBreak/>
              <w:t>monotoniczność</w:t>
            </w:r>
            <w:r w:rsidRPr="0072417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910" w:type="dxa"/>
          </w:tcPr>
          <w:p w14:paraId="3032FA0A" w14:textId="77777777" w:rsidR="00C55F86" w:rsidRPr="0033253B" w:rsidRDefault="00C55F86" w:rsidP="00C55F86">
            <w:pPr>
              <w:tabs>
                <w:tab w:val="left" w:pos="231"/>
                <w:tab w:val="left" w:pos="272"/>
                <w:tab w:val="center" w:pos="347"/>
              </w:tabs>
              <w:spacing w:after="0" w:line="240" w:lineRule="auto"/>
              <w:ind w:left="6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603" w:type="dxa"/>
          </w:tcPr>
          <w:p w14:paraId="2EAF1C6A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3</w:t>
            </w:r>
          </w:p>
        </w:tc>
        <w:tc>
          <w:tcPr>
            <w:tcW w:w="2012" w:type="dxa"/>
          </w:tcPr>
          <w:p w14:paraId="0EE1CCA0" w14:textId="77777777" w:rsidR="00C55F86" w:rsidRPr="0033253B" w:rsidRDefault="006177A2" w:rsidP="004A131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0773DFDC" w14:textId="77777777" w:rsidR="00C55F86" w:rsidRPr="00A9071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9071B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35FA436" w14:textId="0BFF2CB8" w:rsidR="00C55F86" w:rsidRPr="009243A7" w:rsidRDefault="00447CD0" w:rsidP="00856A3F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 w:rsidRPr="00A907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3285D">
              <w:rPr>
                <w:rFonts w:ascii="Times New Roman" w:hAnsi="Times New Roman"/>
                <w:sz w:val="24"/>
                <w:szCs w:val="24"/>
              </w:rPr>
              <w:t>odczytuje z wykresu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funkcji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: </w:t>
            </w:r>
            <w:r w:rsidR="00C55F86" w:rsidRP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ziedzinę, zbiór wartości, </w:t>
            </w:r>
            <w:r w:rsidR="00C55F86" w:rsidRPr="00856A3F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miejsca zerowe, przedziały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monotoniczności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  <w:r w:rsidR="00032FC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662" w:type="dxa"/>
          </w:tcPr>
          <w:p w14:paraId="072B6252" w14:textId="77777777" w:rsidR="0096281D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96281D">
              <w:rPr>
                <w:rFonts w:ascii="Times New Roman" w:hAnsi="Times New Roman"/>
                <w:sz w:val="24"/>
                <w:szCs w:val="24"/>
              </w:rPr>
              <w:t>ykład,</w:t>
            </w:r>
          </w:p>
          <w:p w14:paraId="266787D5" w14:textId="32A7B685" w:rsidR="00C55F86" w:rsidRPr="0033253B" w:rsidRDefault="0096281D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wiczenia przedmiotowe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, ćwiczenia </w:t>
            </w:r>
            <w:r w:rsidR="00275E34">
              <w:rPr>
                <w:rFonts w:ascii="Times New Roman" w:hAnsi="Times New Roman"/>
                <w:sz w:val="24"/>
                <w:szCs w:val="24"/>
              </w:rPr>
              <w:lastRenderedPageBreak/>
              <w:t>interaktywne</w:t>
            </w:r>
            <w:r w:rsidR="00A86E98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6CD2B804" w14:textId="6474014D" w:rsidR="0096281D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a</w:t>
            </w:r>
            <w:r w:rsidR="0096281D">
              <w:rPr>
                <w:rFonts w:ascii="Times New Roman" w:hAnsi="Times New Roman"/>
                <w:sz w:val="24"/>
                <w:szCs w:val="24"/>
              </w:rPr>
              <w:t xml:space="preserve">plikacje </w:t>
            </w:r>
            <w:proofErr w:type="spellStart"/>
            <w:r w:rsidR="0096281D">
              <w:rPr>
                <w:rFonts w:ascii="Times New Roman" w:hAnsi="Times New Roman"/>
                <w:sz w:val="24"/>
                <w:szCs w:val="24"/>
              </w:rPr>
              <w:t>Geo</w:t>
            </w:r>
            <w:r w:rsidR="00A86E98">
              <w:rPr>
                <w:rFonts w:ascii="Times New Roman" w:hAnsi="Times New Roman"/>
                <w:sz w:val="24"/>
                <w:szCs w:val="24"/>
              </w:rPr>
              <w:t>G</w:t>
            </w:r>
            <w:r w:rsidR="0096281D">
              <w:rPr>
                <w:rFonts w:ascii="Times New Roman" w:hAnsi="Times New Roman"/>
                <w:sz w:val="24"/>
                <w:szCs w:val="24"/>
              </w:rPr>
              <w:t>ebry</w:t>
            </w:r>
            <w:proofErr w:type="spellEnd"/>
            <w:r w:rsidR="0096281D">
              <w:rPr>
                <w:rFonts w:ascii="Times New Roman" w:hAnsi="Times New Roman"/>
                <w:sz w:val="24"/>
                <w:szCs w:val="24"/>
              </w:rPr>
              <w:t xml:space="preserve">, </w:t>
            </w:r>
          </w:p>
          <w:p w14:paraId="6AEA4FC9" w14:textId="77777777" w:rsidR="00C55F86" w:rsidRPr="0033253B" w:rsidRDefault="0013285D" w:rsidP="00275E34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arty pracy 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z wykresami do </w:t>
            </w:r>
            <w:r w:rsidR="00C55F86">
              <w:rPr>
                <w:rFonts w:ascii="Times New Roman" w:hAnsi="Times New Roman"/>
                <w:sz w:val="24"/>
                <w:szCs w:val="24"/>
              </w:rPr>
              <w:lastRenderedPageBreak/>
              <w:t>wykorzystania przez uczniów.</w:t>
            </w:r>
          </w:p>
        </w:tc>
        <w:tc>
          <w:tcPr>
            <w:tcW w:w="1749" w:type="dxa"/>
          </w:tcPr>
          <w:p w14:paraId="3A03C63C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14EBAC03" w14:textId="77777777" w:rsidTr="00C55F86">
        <w:tc>
          <w:tcPr>
            <w:tcW w:w="2121" w:type="dxa"/>
          </w:tcPr>
          <w:p w14:paraId="3E9061FE" w14:textId="77777777" w:rsidR="00C55F86" w:rsidRDefault="00C55F86" w:rsidP="005906BD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4. Odczytywanie w</w:t>
            </w:r>
            <w:r w:rsidRPr="0072417F">
              <w:rPr>
                <w:rFonts w:ascii="Times New Roman" w:hAnsi="Times New Roman"/>
              </w:rPr>
              <w:t>łasności funkcji</w:t>
            </w:r>
            <w:r>
              <w:rPr>
                <w:rFonts w:ascii="Times New Roman" w:hAnsi="Times New Roman"/>
              </w:rPr>
              <w:t xml:space="preserve"> z wykresu</w:t>
            </w:r>
            <w:r w:rsidR="0013285D">
              <w:rPr>
                <w:rFonts w:ascii="Times New Roman" w:hAnsi="Times New Roman"/>
              </w:rPr>
              <w:t xml:space="preserve"> – ciąg dalszy</w:t>
            </w:r>
          </w:p>
        </w:tc>
        <w:tc>
          <w:tcPr>
            <w:tcW w:w="910" w:type="dxa"/>
          </w:tcPr>
          <w:p w14:paraId="440C2829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216D9366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3</w:t>
            </w:r>
          </w:p>
        </w:tc>
        <w:tc>
          <w:tcPr>
            <w:tcW w:w="2012" w:type="dxa"/>
          </w:tcPr>
          <w:p w14:paraId="03BC761E" w14:textId="77777777" w:rsidR="00C55F86" w:rsidRDefault="006177A2" w:rsidP="004A131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700C0A01" w14:textId="77777777" w:rsidR="00C55F86" w:rsidRPr="00A9071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A9071B"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31A31F9E" w14:textId="1860F987" w:rsidR="00C55F86" w:rsidRPr="00856A3F" w:rsidRDefault="00447CD0" w:rsidP="0013285D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 w:rsidRPr="00A907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odczytuje z wykres</w:t>
            </w:r>
            <w:r w:rsidR="0013285D">
              <w:rPr>
                <w:rFonts w:ascii="Times New Roman" w:hAnsi="Times New Roman"/>
                <w:sz w:val="24"/>
                <w:szCs w:val="24"/>
              </w:rPr>
              <w:t>u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funkcji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: 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>rzedziały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 których funkcja przyjmuje wartości większe ( nie mniejsze) lub mniejsze (nie większe od danej liczby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największ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ą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najmniejsz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ą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artoś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ć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i ( o ile istniej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e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>) w danym przedziale domkniętym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argumenty, dla których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funkcja przyjmuje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</w:t>
            </w:r>
            <w:r w:rsidR="0013285D">
              <w:rPr>
                <w:rFonts w:ascii="Times New Roman" w:hAnsi="Times New Roman"/>
                <w:color w:val="000000"/>
                <w:sz w:val="24"/>
                <w:szCs w:val="24"/>
              </w:rPr>
              <w:t>artości największe i najmniejsze</w:t>
            </w:r>
            <w:r w:rsidR="00856A3F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5A00CC1C" w14:textId="2DBBC74E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96281D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275E34">
              <w:rPr>
                <w:rFonts w:ascii="Times New Roman" w:hAnsi="Times New Roman"/>
                <w:sz w:val="24"/>
                <w:szCs w:val="24"/>
              </w:rPr>
              <w:t>, gry dydaktyczne</w:t>
            </w:r>
            <w:r w:rsidR="00C5740F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6BA33499" w14:textId="7CE0CA47" w:rsidR="00C55F86" w:rsidRDefault="00B8191A" w:rsidP="00B8191A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96281D">
              <w:rPr>
                <w:rFonts w:ascii="Times New Roman" w:hAnsi="Times New Roman"/>
                <w:sz w:val="24"/>
                <w:szCs w:val="24"/>
              </w:rPr>
              <w:t>odręcznik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="0013285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g</w:t>
            </w:r>
            <w:r w:rsidR="0013285D">
              <w:rPr>
                <w:rFonts w:ascii="Times New Roman" w:hAnsi="Times New Roman"/>
                <w:sz w:val="24"/>
                <w:szCs w:val="24"/>
              </w:rPr>
              <w:t xml:space="preserve">ra </w:t>
            </w:r>
            <w:r w:rsidR="00C5740F">
              <w:rPr>
                <w:rFonts w:ascii="Times New Roman" w:hAnsi="Times New Roman"/>
                <w:sz w:val="24"/>
                <w:szCs w:val="24"/>
              </w:rPr>
              <w:t xml:space="preserve">typu </w:t>
            </w:r>
            <w:r w:rsidR="0013285D">
              <w:rPr>
                <w:rFonts w:ascii="Times New Roman" w:hAnsi="Times New Roman"/>
                <w:sz w:val="24"/>
                <w:szCs w:val="24"/>
              </w:rPr>
              <w:t>p</w:t>
            </w:r>
            <w:r w:rsidR="00275E34">
              <w:rPr>
                <w:rFonts w:ascii="Times New Roman" w:hAnsi="Times New Roman"/>
                <w:sz w:val="24"/>
                <w:szCs w:val="24"/>
              </w:rPr>
              <w:t>rawda</w:t>
            </w:r>
            <w:r w:rsidR="00C5740F">
              <w:rPr>
                <w:rFonts w:ascii="Times New Roman" w:hAnsi="Times New Roman"/>
                <w:sz w:val="24"/>
                <w:szCs w:val="24"/>
              </w:rPr>
              <w:t>/</w:t>
            </w:r>
            <w:r w:rsidR="0013285D">
              <w:rPr>
                <w:rFonts w:ascii="Times New Roman" w:hAnsi="Times New Roman"/>
                <w:sz w:val="24"/>
                <w:szCs w:val="24"/>
              </w:rPr>
              <w:t>f</w:t>
            </w:r>
            <w:r w:rsidR="00275E34">
              <w:rPr>
                <w:rFonts w:ascii="Times New Roman" w:hAnsi="Times New Roman"/>
                <w:sz w:val="24"/>
                <w:szCs w:val="24"/>
              </w:rPr>
              <w:t>ałsz</w:t>
            </w:r>
            <w:r w:rsidR="00C5740F">
              <w:rPr>
                <w:rFonts w:ascii="Times New Roman" w:hAnsi="Times New Roman"/>
                <w:sz w:val="24"/>
                <w:szCs w:val="24"/>
              </w:rPr>
              <w:t>.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749" w:type="dxa"/>
          </w:tcPr>
          <w:p w14:paraId="6F25B708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667058B2" w14:textId="77777777" w:rsidTr="00C55F86">
        <w:tc>
          <w:tcPr>
            <w:tcW w:w="2121" w:type="dxa"/>
          </w:tcPr>
          <w:p w14:paraId="3032BD8B" w14:textId="77777777" w:rsidR="00BB17F1" w:rsidRDefault="00BB17F1" w:rsidP="005906BD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5. </w:t>
            </w:r>
            <w:r w:rsidRPr="00856A3F">
              <w:rPr>
                <w:rFonts w:ascii="Times New Roman" w:hAnsi="Times New Roman"/>
              </w:rPr>
              <w:t>Przesuwanie wykresów funkcji</w:t>
            </w:r>
          </w:p>
        </w:tc>
        <w:tc>
          <w:tcPr>
            <w:tcW w:w="910" w:type="dxa"/>
          </w:tcPr>
          <w:p w14:paraId="259E37CB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41CF265C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12</w:t>
            </w:r>
          </w:p>
        </w:tc>
        <w:tc>
          <w:tcPr>
            <w:tcW w:w="2012" w:type="dxa"/>
          </w:tcPr>
          <w:p w14:paraId="42FF796E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5DE23AEA" w14:textId="77777777" w:rsidR="004D588E" w:rsidRDefault="004D588E" w:rsidP="004D588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AFB0790" w14:textId="60E742FF" w:rsidR="00BB17F1" w:rsidRDefault="00447CD0" w:rsidP="004D588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na podstawie wykresu funkcji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70C42105">
                <v:shape id="_x0000_i1028" type="#_x0000_t75" style="width:46.1pt;height:16.15pt" o:ole="">
                  <v:imagedata r:id="rId15" o:title=""/>
                </v:shape>
                <o:OLEObject Type="Embed" ProgID="Equation.DSMT4" ShapeID="_x0000_i1028" DrawAspect="Content" ObjectID="_1622350387" r:id="rId16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szkicuje wykresy funkcji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 w14:anchorId="2F33AB30">
                <v:shape id="_x0000_i1029" type="#_x0000_t75" style="width:63.95pt;height:16.15pt" o:ole="">
                  <v:imagedata r:id="rId17" o:title=""/>
                </v:shape>
                <o:OLEObject Type="Embed" ProgID="Equation.DSMT4" ShapeID="_x0000_i1029" DrawAspect="Content" ObjectID="_1622350388" r:id="rId18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oraz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1260" w:dyaOrig="320" w14:anchorId="6C3B1957">
                <v:shape id="_x0000_i1030" type="#_x0000_t75" style="width:63.95pt;height:16.15pt" o:ole="">
                  <v:imagedata r:id="rId19" o:title=""/>
                </v:shape>
                <o:OLEObject Type="Embed" ProgID="Equation.DSMT4" ShapeID="_x0000_i1030" DrawAspect="Content" ObjectID="_1622350389" r:id="rId20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1B5DF003" w14:textId="1BE8082C" w:rsidR="00BB17F1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="004D588E">
              <w:rPr>
                <w:rFonts w:ascii="Times New Roman" w:hAnsi="Times New Roman"/>
                <w:sz w:val="24"/>
                <w:szCs w:val="24"/>
              </w:rPr>
              <w:t>ykład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7DCD6E9D" w14:textId="2F8E2FDD" w:rsidR="00BB17F1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4D588E">
              <w:rPr>
                <w:rFonts w:ascii="Times New Roman" w:hAnsi="Times New Roman"/>
                <w:sz w:val="24"/>
                <w:szCs w:val="24"/>
              </w:rPr>
              <w:t>rezentacje multimedialne, podręcznik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4D1980D5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1D205338" w14:textId="77777777" w:rsidTr="00C55F86">
        <w:tc>
          <w:tcPr>
            <w:tcW w:w="2121" w:type="dxa"/>
          </w:tcPr>
          <w:p w14:paraId="7F07A563" w14:textId="77777777" w:rsidR="00BB17F1" w:rsidRPr="00856A3F" w:rsidRDefault="00BB17F1" w:rsidP="005906BD">
            <w:pPr>
              <w:pStyle w:val="Pa5"/>
              <w:rPr>
                <w:rFonts w:ascii="Times New Roman" w:hAnsi="Times New Roman"/>
              </w:rPr>
            </w:pPr>
            <w:r w:rsidRPr="00856A3F">
              <w:rPr>
                <w:rFonts w:ascii="Times New Roman" w:hAnsi="Times New Roman"/>
              </w:rPr>
              <w:t>6.</w:t>
            </w:r>
            <w:r w:rsidR="004D588E" w:rsidRPr="00856A3F">
              <w:rPr>
                <w:rFonts w:ascii="Times New Roman" w:hAnsi="Times New Roman"/>
              </w:rPr>
              <w:t xml:space="preserve"> Przekształcanie wykresów funkcji</w:t>
            </w:r>
          </w:p>
        </w:tc>
        <w:tc>
          <w:tcPr>
            <w:tcW w:w="910" w:type="dxa"/>
          </w:tcPr>
          <w:p w14:paraId="6360C96A" w14:textId="77777777" w:rsidR="00BB17F1" w:rsidRPr="00856A3F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856A3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131BCA7E" w14:textId="77777777" w:rsidR="00BB17F1" w:rsidRDefault="004D588E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12</w:t>
            </w:r>
          </w:p>
        </w:tc>
        <w:tc>
          <w:tcPr>
            <w:tcW w:w="2012" w:type="dxa"/>
          </w:tcPr>
          <w:p w14:paraId="2C33F53A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II. Wykorzystanie i interpretowanie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reprezentacji</w:t>
            </w:r>
          </w:p>
        </w:tc>
        <w:tc>
          <w:tcPr>
            <w:tcW w:w="2400" w:type="dxa"/>
          </w:tcPr>
          <w:p w14:paraId="60538769" w14:textId="77777777" w:rsidR="004D588E" w:rsidRDefault="004D588E" w:rsidP="004D588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7F7EC313" w14:textId="24F906B6" w:rsidR="00BB17F1" w:rsidRDefault="00447CD0" w:rsidP="004D588E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na podstawie wykresu funkcji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324814B2">
                <v:shape id="_x0000_i1031" type="#_x0000_t75" style="width:46.1pt;height:16.15pt" o:ole="">
                  <v:imagedata r:id="rId15" o:title=""/>
                </v:shape>
                <o:OLEObject Type="Embed" ProgID="Equation.DSMT4" ShapeID="_x0000_i1031" DrawAspect="Content" ObjectID="_1622350390" r:id="rId21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szkicuje wykresy funkcji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 w14:anchorId="124EAE55">
                <v:shape id="_x0000_i1032" type="#_x0000_t75" style="width:54.15pt;height:16.15pt" o:ole="">
                  <v:imagedata r:id="rId22" o:title=""/>
                </v:shape>
                <o:OLEObject Type="Embed" ProgID="Equation.DSMT4" ShapeID="_x0000_i1032" DrawAspect="Content" ObjectID="_1622350391" r:id="rId23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 xml:space="preserve"> oraz </w:t>
            </w:r>
            <w:r w:rsidR="004D588E" w:rsidRPr="00AA6AE6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20" w14:anchorId="6F82B929">
                <v:shape id="_x0000_i1033" type="#_x0000_t75" style="width:54.15pt;height:16.15pt" o:ole="">
                  <v:imagedata r:id="rId24" o:title=""/>
                </v:shape>
                <o:OLEObject Type="Embed" ProgID="Equation.DSMT4" ShapeID="_x0000_i1033" DrawAspect="Content" ObjectID="_1622350392" r:id="rId25"/>
              </w:object>
            </w:r>
            <w:r w:rsidR="004D588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3D0E9A60" w14:textId="7CCF0DBE" w:rsidR="00BB17F1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4D588E">
              <w:rPr>
                <w:rFonts w:ascii="Times New Roman" w:hAnsi="Times New Roman"/>
                <w:sz w:val="24"/>
                <w:szCs w:val="24"/>
              </w:rPr>
              <w:t>ykład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7445330F" w14:textId="2E4F37C6" w:rsidR="00BB17F1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4D588E">
              <w:rPr>
                <w:rFonts w:ascii="Times New Roman" w:hAnsi="Times New Roman"/>
                <w:sz w:val="24"/>
                <w:szCs w:val="24"/>
              </w:rPr>
              <w:t>odręcznik, plansze dydaktyczn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1DC4ACA7" w14:textId="77777777" w:rsidR="00BB17F1" w:rsidRDefault="00BB17F1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53CCCB9C" w14:textId="77777777" w:rsidTr="00C55F86">
        <w:tc>
          <w:tcPr>
            <w:tcW w:w="2121" w:type="dxa"/>
          </w:tcPr>
          <w:p w14:paraId="7C2548EE" w14:textId="77777777" w:rsidR="00C55F86" w:rsidRPr="0072417F" w:rsidRDefault="00BB17F1" w:rsidP="005906BD">
            <w:pPr>
              <w:pStyle w:val="Pa5"/>
              <w:rPr>
                <w:rFonts w:ascii="Times New Roman" w:hAnsi="Times New Roman"/>
                <w:color w:val="000000"/>
              </w:rPr>
            </w:pPr>
            <w:r w:rsidRPr="00856A3F">
              <w:rPr>
                <w:rFonts w:ascii="Times New Roman" w:hAnsi="Times New Roman"/>
              </w:rPr>
              <w:lastRenderedPageBreak/>
              <w:t>7</w:t>
            </w:r>
            <w:r w:rsidR="00C55F86" w:rsidRPr="00856A3F">
              <w:rPr>
                <w:rFonts w:ascii="Times New Roman" w:hAnsi="Times New Roman"/>
              </w:rPr>
              <w:t>.</w:t>
            </w:r>
            <w:r w:rsidR="00C55F86" w:rsidRPr="0072417F">
              <w:rPr>
                <w:rFonts w:ascii="Times New Roman" w:hAnsi="Times New Roman"/>
              </w:rPr>
              <w:t xml:space="preserve"> </w:t>
            </w:r>
            <w:r w:rsidR="00C55F86">
              <w:rPr>
                <w:rFonts w:ascii="Times New Roman" w:hAnsi="Times New Roman"/>
              </w:rPr>
              <w:t>Funkcja liniowa i jej własności</w:t>
            </w:r>
          </w:p>
        </w:tc>
        <w:tc>
          <w:tcPr>
            <w:tcW w:w="910" w:type="dxa"/>
          </w:tcPr>
          <w:p w14:paraId="3D6BDE81" w14:textId="77777777" w:rsidR="00C55F86" w:rsidRPr="0033253B" w:rsidRDefault="006E49DD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603" w:type="dxa"/>
          </w:tcPr>
          <w:p w14:paraId="6E43C112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4</w:t>
            </w:r>
            <w:r w:rsidR="000F5C95">
              <w:rPr>
                <w:rFonts w:ascii="Times New Roman" w:hAnsi="Times New Roman"/>
                <w:sz w:val="24"/>
                <w:szCs w:val="24"/>
              </w:rPr>
              <w:t>, V.5</w:t>
            </w:r>
          </w:p>
        </w:tc>
        <w:tc>
          <w:tcPr>
            <w:tcW w:w="2012" w:type="dxa"/>
          </w:tcPr>
          <w:p w14:paraId="3852B0F2" w14:textId="77777777" w:rsidR="00C55F86" w:rsidRPr="0033253B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575B12D9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BEEEDFD" w14:textId="46C5D386" w:rsidR="00C55F86" w:rsidRPr="00A9071B" w:rsidRDefault="00447CD0" w:rsidP="00C55F86">
            <w:pPr>
              <w:widowControl w:val="0"/>
              <w:shd w:val="clear" w:color="auto" w:fill="FFFFFF"/>
              <w:tabs>
                <w:tab w:val="left" w:pos="110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 w:rsidRPr="00A907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55F86" w:rsidRPr="00A9071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oblicza wartość funkcji liniowej </w:t>
            </w:r>
            <w:r w:rsidR="00C55F86" w:rsidRPr="00A9071B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 xml:space="preserve">y = ax + b </w:t>
            </w:r>
            <w:r w:rsidR="00C55F86" w:rsidRPr="00A9071B">
              <w:rPr>
                <w:rFonts w:ascii="Times New Roman" w:hAnsi="Times New Roman"/>
                <w:color w:val="000000"/>
                <w:sz w:val="24"/>
                <w:szCs w:val="24"/>
              </w:rPr>
              <w:t>dla danego argumentu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782CF6F9" w14:textId="6370F8DE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C55F86" w:rsidRPr="00A9071B">
              <w:rPr>
                <w:rFonts w:ascii="Times New Roman" w:hAnsi="Times New Roman"/>
                <w:color w:val="000000"/>
                <w:sz w:val="24"/>
                <w:szCs w:val="24"/>
              </w:rPr>
              <w:t>rysuje wykres funkcji liniowej na podstawie tabelki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700B9628" w14:textId="56A64501" w:rsidR="00C55F86" w:rsidRDefault="00447CD0" w:rsidP="000F5C95">
            <w:pPr>
              <w:spacing w:after="0" w:line="240" w:lineRule="auto"/>
              <w:contextualSpacing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nterpretuje współczynniki </w:t>
            </w:r>
            <w:r w:rsidR="00C55F86" w:rsidRPr="008C7EB4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a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 </w:t>
            </w:r>
            <w:r w:rsidR="00C55F86" w:rsidRPr="008C7EB4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b</w:t>
            </w:r>
            <w:r w:rsidR="00C55F8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występujące we wzorze funkcji</w:t>
            </w:r>
            <w:r w:rsidR="000F5C95">
              <w:rPr>
                <w:rFonts w:ascii="Times New Roman" w:hAnsi="Times New Roman"/>
                <w:color w:val="000000"/>
                <w:sz w:val="24"/>
                <w:szCs w:val="24"/>
              </w:rPr>
              <w:t>;</w:t>
            </w:r>
          </w:p>
          <w:p w14:paraId="078C655C" w14:textId="20F1BB36" w:rsidR="000F5C95" w:rsidRPr="0033253B" w:rsidRDefault="00447CD0" w:rsidP="000F5C9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F5C95">
              <w:rPr>
                <w:rFonts w:ascii="Times New Roman" w:hAnsi="Times New Roman"/>
                <w:sz w:val="24"/>
                <w:szCs w:val="24"/>
              </w:rPr>
              <w:t xml:space="preserve"> wyznacza wzór funkcji liniowej na podstawie informacji o jej wykresie lub własnościach.</w:t>
            </w:r>
          </w:p>
        </w:tc>
        <w:tc>
          <w:tcPr>
            <w:tcW w:w="1662" w:type="dxa"/>
          </w:tcPr>
          <w:p w14:paraId="30193265" w14:textId="301B6340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m</w:t>
            </w:r>
            <w:r w:rsidR="00C55F86">
              <w:rPr>
                <w:rFonts w:ascii="Times New Roman" w:hAnsi="Times New Roman"/>
                <w:sz w:val="24"/>
                <w:szCs w:val="24"/>
              </w:rPr>
              <w:t>etoda problemowa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459735E6" w14:textId="2BC16337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C55F86">
              <w:rPr>
                <w:rFonts w:ascii="Times New Roman" w:hAnsi="Times New Roman"/>
                <w:sz w:val="24"/>
                <w:szCs w:val="24"/>
              </w:rPr>
              <w:t>odręcznik,</w:t>
            </w:r>
            <w:r w:rsidR="00185D9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arkusz kalkulacyjny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49" w:type="dxa"/>
          </w:tcPr>
          <w:p w14:paraId="54FB9D42" w14:textId="77777777" w:rsidR="00C55F86" w:rsidRPr="0033253B" w:rsidRDefault="00E10F87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</w:t>
            </w:r>
            <w:r w:rsidR="000F5C95">
              <w:rPr>
                <w:rFonts w:ascii="Times New Roman" w:hAnsi="Times New Roman"/>
                <w:sz w:val="24"/>
                <w:szCs w:val="24"/>
              </w:rPr>
              <w:t>art</w:t>
            </w:r>
            <w:r w:rsidR="00EA5F7C">
              <w:rPr>
                <w:rFonts w:ascii="Times New Roman" w:hAnsi="Times New Roman"/>
                <w:sz w:val="24"/>
                <w:szCs w:val="24"/>
              </w:rPr>
              <w:t>kówka z funkcji liniowej</w:t>
            </w:r>
            <w:r w:rsidR="000F5C95">
              <w:rPr>
                <w:rFonts w:ascii="Times New Roman" w:hAnsi="Times New Roman"/>
                <w:sz w:val="24"/>
                <w:szCs w:val="24"/>
              </w:rPr>
              <w:t xml:space="preserve"> i jej własności.</w:t>
            </w:r>
          </w:p>
        </w:tc>
      </w:tr>
      <w:tr w:rsidR="00BB17F1" w:rsidRPr="0033253B" w14:paraId="2DF7FE3F" w14:textId="77777777" w:rsidTr="00C55F86">
        <w:tc>
          <w:tcPr>
            <w:tcW w:w="2121" w:type="dxa"/>
          </w:tcPr>
          <w:p w14:paraId="72AC0951" w14:textId="77777777" w:rsidR="00C55F86" w:rsidRDefault="00BB17F1" w:rsidP="005906BD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t>8</w:t>
            </w:r>
            <w:r w:rsidR="00C55F86" w:rsidRPr="00F630E8">
              <w:rPr>
                <w:rFonts w:ascii="Times New Roman" w:hAnsi="Times New Roman"/>
              </w:rPr>
              <w:t>. Wykres</w:t>
            </w:r>
            <w:r w:rsidR="00C55F86">
              <w:rPr>
                <w:rFonts w:ascii="Times New Roman" w:hAnsi="Times New Roman"/>
              </w:rPr>
              <w:t xml:space="preserve"> funkcji kwadratowej</w:t>
            </w:r>
          </w:p>
        </w:tc>
        <w:tc>
          <w:tcPr>
            <w:tcW w:w="910" w:type="dxa"/>
          </w:tcPr>
          <w:p w14:paraId="4CEE6CF9" w14:textId="77777777" w:rsidR="00C55F86" w:rsidRDefault="00FA3D8E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71D772BB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6</w:t>
            </w:r>
          </w:p>
        </w:tc>
        <w:tc>
          <w:tcPr>
            <w:tcW w:w="2012" w:type="dxa"/>
          </w:tcPr>
          <w:p w14:paraId="71596DCF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0ED6A466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B6D9CD1" w14:textId="63C5C36E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szkicuje wykres funkcji kwadratowej zadanej wzorem.</w:t>
            </w:r>
          </w:p>
        </w:tc>
        <w:tc>
          <w:tcPr>
            <w:tcW w:w="1662" w:type="dxa"/>
          </w:tcPr>
          <w:p w14:paraId="1725EDDF" w14:textId="0E3C3790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275E34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252345BA" w14:textId="3507F545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plikacje </w:t>
            </w:r>
            <w:proofErr w:type="spellStart"/>
            <w:r w:rsidR="00275E34">
              <w:rPr>
                <w:rFonts w:ascii="Times New Roman" w:hAnsi="Times New Roman"/>
                <w:sz w:val="24"/>
                <w:szCs w:val="24"/>
              </w:rPr>
              <w:t>Geo</w:t>
            </w:r>
            <w:r w:rsidR="00185D93">
              <w:rPr>
                <w:rFonts w:ascii="Times New Roman" w:hAnsi="Times New Roman"/>
                <w:sz w:val="24"/>
                <w:szCs w:val="24"/>
              </w:rPr>
              <w:t>G</w:t>
            </w:r>
            <w:r w:rsidR="00275E34">
              <w:rPr>
                <w:rFonts w:ascii="Times New Roman" w:hAnsi="Times New Roman"/>
                <w:sz w:val="24"/>
                <w:szCs w:val="24"/>
              </w:rPr>
              <w:t>ebry</w:t>
            </w:r>
            <w:proofErr w:type="spellEnd"/>
            <w:r w:rsidR="00275E34">
              <w:rPr>
                <w:rFonts w:ascii="Times New Roman" w:hAnsi="Times New Roman"/>
                <w:sz w:val="24"/>
                <w:szCs w:val="24"/>
              </w:rPr>
              <w:t>, podręcznik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5536AF82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5082FF00" w14:textId="77777777" w:rsidTr="00C55F86">
        <w:tc>
          <w:tcPr>
            <w:tcW w:w="2121" w:type="dxa"/>
          </w:tcPr>
          <w:p w14:paraId="1DE17F92" w14:textId="77777777" w:rsidR="00C55F86" w:rsidRDefault="00BB17F1" w:rsidP="005906BD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t>9</w:t>
            </w:r>
            <w:r w:rsidR="00C55F86" w:rsidRPr="00F630E8">
              <w:rPr>
                <w:rFonts w:ascii="Times New Roman" w:hAnsi="Times New Roman"/>
              </w:rPr>
              <w:t>.</w:t>
            </w:r>
            <w:r w:rsidR="00C55F86">
              <w:rPr>
                <w:rFonts w:ascii="Times New Roman" w:hAnsi="Times New Roman"/>
              </w:rPr>
              <w:t xml:space="preserve"> Funkcja kwadratowa w postaci ogólnej</w:t>
            </w:r>
            <w:r w:rsidR="000F5C95">
              <w:rPr>
                <w:rFonts w:ascii="Times New Roman" w:hAnsi="Times New Roman"/>
              </w:rPr>
              <w:t>,</w:t>
            </w:r>
            <w:r w:rsidR="00C55F86">
              <w:rPr>
                <w:rFonts w:ascii="Times New Roman" w:hAnsi="Times New Roman"/>
              </w:rPr>
              <w:t xml:space="preserve"> kanonicznej</w:t>
            </w:r>
            <w:r w:rsidR="000F5C95">
              <w:rPr>
                <w:rFonts w:ascii="Times New Roman" w:hAnsi="Times New Roman"/>
              </w:rPr>
              <w:t xml:space="preserve"> i iloczynowej</w:t>
            </w:r>
          </w:p>
        </w:tc>
        <w:tc>
          <w:tcPr>
            <w:tcW w:w="910" w:type="dxa"/>
          </w:tcPr>
          <w:p w14:paraId="6EE7BEDB" w14:textId="77777777" w:rsidR="00C55F86" w:rsidRDefault="005B28DF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603" w:type="dxa"/>
          </w:tcPr>
          <w:p w14:paraId="4B91C7F3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7</w:t>
            </w:r>
          </w:p>
        </w:tc>
        <w:tc>
          <w:tcPr>
            <w:tcW w:w="2012" w:type="dxa"/>
          </w:tcPr>
          <w:p w14:paraId="32B0A0CD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3D15A50D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269AFA1" w14:textId="2529F513" w:rsidR="00C55F86" w:rsidRDefault="00447CD0" w:rsidP="000F5C9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przedstawia funkcję kwadratową w postaci ogólnej i kanonicznej oraz (o ile istnieje) </w:t>
            </w:r>
            <w:r w:rsidR="000F5C95">
              <w:rPr>
                <w:rFonts w:ascii="Times New Roman" w:hAnsi="Times New Roman"/>
                <w:sz w:val="24"/>
                <w:szCs w:val="24"/>
              </w:rPr>
              <w:t>iloczyn</w:t>
            </w:r>
            <w:r w:rsidR="00C55F86">
              <w:rPr>
                <w:rFonts w:ascii="Times New Roman" w:hAnsi="Times New Roman"/>
                <w:sz w:val="24"/>
                <w:szCs w:val="24"/>
              </w:rPr>
              <w:t>owej.</w:t>
            </w:r>
          </w:p>
        </w:tc>
        <w:tc>
          <w:tcPr>
            <w:tcW w:w="1662" w:type="dxa"/>
          </w:tcPr>
          <w:p w14:paraId="2B83670A" w14:textId="2B8BEEA1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="00EA5F7C">
              <w:rPr>
                <w:rFonts w:ascii="Times New Roman" w:hAnsi="Times New Roman"/>
                <w:sz w:val="24"/>
                <w:szCs w:val="24"/>
              </w:rPr>
              <w:t>ykład, ć</w:t>
            </w:r>
            <w:r w:rsidR="00275E34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6B14C346" w14:textId="324E64DD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275E34">
              <w:rPr>
                <w:rFonts w:ascii="Times New Roman" w:hAnsi="Times New Roman"/>
                <w:sz w:val="24"/>
                <w:szCs w:val="24"/>
              </w:rPr>
              <w:t>odręcznik, prezentacja multimedialna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169440B4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55ED9248" w14:textId="77777777" w:rsidTr="00C55F86">
        <w:tc>
          <w:tcPr>
            <w:tcW w:w="2121" w:type="dxa"/>
          </w:tcPr>
          <w:p w14:paraId="4C7D7306" w14:textId="77777777" w:rsidR="00C55F86" w:rsidRDefault="00BB17F1" w:rsidP="005906BD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t>10</w:t>
            </w:r>
            <w:r w:rsidR="00C55F86" w:rsidRPr="00F630E8">
              <w:rPr>
                <w:rFonts w:ascii="Times New Roman" w:hAnsi="Times New Roman"/>
              </w:rPr>
              <w:t>.</w:t>
            </w:r>
            <w:r w:rsidR="00C55F86">
              <w:rPr>
                <w:rFonts w:ascii="Times New Roman" w:hAnsi="Times New Roman"/>
              </w:rPr>
              <w:t xml:space="preserve"> Wyznaczanie </w:t>
            </w:r>
            <w:r w:rsidR="00C55F86">
              <w:rPr>
                <w:rFonts w:ascii="Times New Roman" w:hAnsi="Times New Roman"/>
              </w:rPr>
              <w:lastRenderedPageBreak/>
              <w:t>wzoru funkcji kwadratowej</w:t>
            </w:r>
          </w:p>
        </w:tc>
        <w:tc>
          <w:tcPr>
            <w:tcW w:w="910" w:type="dxa"/>
          </w:tcPr>
          <w:p w14:paraId="03B286B9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603" w:type="dxa"/>
          </w:tcPr>
          <w:p w14:paraId="72E71D01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8</w:t>
            </w:r>
          </w:p>
        </w:tc>
        <w:tc>
          <w:tcPr>
            <w:tcW w:w="2012" w:type="dxa"/>
          </w:tcPr>
          <w:p w14:paraId="2750993D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III.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Wykorzystanie i interpretowanie reprezentacji</w:t>
            </w:r>
          </w:p>
        </w:tc>
        <w:tc>
          <w:tcPr>
            <w:tcW w:w="2400" w:type="dxa"/>
          </w:tcPr>
          <w:p w14:paraId="5A1385F6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Uczeń:</w:t>
            </w:r>
          </w:p>
          <w:p w14:paraId="3A070F2D" w14:textId="36019E5F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yznacza wzór funkcji kwadratowej na podstawie informacji o tej funkcji lub </w:t>
            </w:r>
            <w:r w:rsidR="00185D93">
              <w:rPr>
                <w:rFonts w:ascii="Times New Roman" w:hAnsi="Times New Roman"/>
                <w:sz w:val="24"/>
                <w:szCs w:val="24"/>
              </w:rPr>
              <w:t>na podstawie jej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ykres</w:t>
            </w:r>
            <w:r w:rsidR="00185D93">
              <w:rPr>
                <w:rFonts w:ascii="Times New Roman" w:hAnsi="Times New Roman"/>
                <w:sz w:val="24"/>
                <w:szCs w:val="24"/>
              </w:rPr>
              <w:t>u</w:t>
            </w:r>
            <w:r w:rsidR="00C55F86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62" w:type="dxa"/>
          </w:tcPr>
          <w:p w14:paraId="3BDDFEE6" w14:textId="04804BFA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ć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wiczenia </w:t>
            </w:r>
            <w:r w:rsidR="00275E34">
              <w:rPr>
                <w:rFonts w:ascii="Times New Roman" w:hAnsi="Times New Roman"/>
                <w:sz w:val="24"/>
                <w:szCs w:val="24"/>
              </w:rPr>
              <w:lastRenderedPageBreak/>
              <w:t>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4E889751" w14:textId="48EF798E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p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275E34">
              <w:rPr>
                <w:rFonts w:ascii="Times New Roman" w:hAnsi="Times New Roman"/>
                <w:sz w:val="24"/>
                <w:szCs w:val="24"/>
              </w:rPr>
              <w:lastRenderedPageBreak/>
              <w:t>zbiór zadań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6921EF7E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091EB0E8" w14:textId="77777777" w:rsidTr="00C55F86">
        <w:tc>
          <w:tcPr>
            <w:tcW w:w="2121" w:type="dxa"/>
          </w:tcPr>
          <w:p w14:paraId="1611C85F" w14:textId="77777777" w:rsidR="00C55F86" w:rsidRDefault="00BB17F1" w:rsidP="005906BD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lastRenderedPageBreak/>
              <w:t>11</w:t>
            </w:r>
            <w:r w:rsidR="00C55F86" w:rsidRPr="00F630E8">
              <w:rPr>
                <w:rFonts w:ascii="Times New Roman" w:hAnsi="Times New Roman"/>
              </w:rPr>
              <w:t>. Wartość</w:t>
            </w:r>
            <w:r w:rsidR="00C55F86">
              <w:rPr>
                <w:rFonts w:ascii="Times New Roman" w:hAnsi="Times New Roman"/>
              </w:rPr>
              <w:t xml:space="preserve"> najmniejsza i największa funkcji kwadratowej</w:t>
            </w:r>
          </w:p>
        </w:tc>
        <w:tc>
          <w:tcPr>
            <w:tcW w:w="910" w:type="dxa"/>
          </w:tcPr>
          <w:p w14:paraId="4340B3C9" w14:textId="77777777" w:rsidR="00C55F86" w:rsidRDefault="006E49DD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</w:tcPr>
          <w:p w14:paraId="243E069B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9</w:t>
            </w:r>
          </w:p>
        </w:tc>
        <w:tc>
          <w:tcPr>
            <w:tcW w:w="2012" w:type="dxa"/>
          </w:tcPr>
          <w:p w14:paraId="7A9020F3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064D16C6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566F4D38" w14:textId="71577A70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yznacza wartość najmniejszą i największą funkcji kwadratowej w przedziale domkniętym.</w:t>
            </w:r>
          </w:p>
        </w:tc>
        <w:tc>
          <w:tcPr>
            <w:tcW w:w="1662" w:type="dxa"/>
          </w:tcPr>
          <w:p w14:paraId="06F24C64" w14:textId="7271A615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1E0FE9">
              <w:rPr>
                <w:rFonts w:ascii="Times New Roman" w:hAnsi="Times New Roman"/>
                <w:sz w:val="24"/>
                <w:szCs w:val="24"/>
              </w:rPr>
              <w:t>raca z tekstem, ć</w:t>
            </w:r>
            <w:r w:rsidR="00275E34">
              <w:rPr>
                <w:rFonts w:ascii="Times New Roman" w:hAnsi="Times New Roman"/>
                <w:sz w:val="24"/>
                <w:szCs w:val="24"/>
              </w:rPr>
              <w:t>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18695326" w14:textId="0CFD68D2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odręcznik, </w:t>
            </w:r>
            <w:r w:rsidR="00D16BBB">
              <w:rPr>
                <w:rFonts w:ascii="Times New Roman" w:hAnsi="Times New Roman"/>
                <w:sz w:val="24"/>
                <w:szCs w:val="24"/>
              </w:rPr>
              <w:t>zeszyt ćwiczeń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49" w:type="dxa"/>
          </w:tcPr>
          <w:p w14:paraId="1BA7A2D6" w14:textId="77777777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k</w:t>
            </w:r>
            <w:r w:rsidR="00C55F86">
              <w:rPr>
                <w:rFonts w:ascii="Times New Roman" w:hAnsi="Times New Roman"/>
                <w:sz w:val="24"/>
                <w:szCs w:val="24"/>
              </w:rPr>
              <w:t>artkówka z funkcji kwadratowej.</w:t>
            </w:r>
          </w:p>
        </w:tc>
      </w:tr>
      <w:tr w:rsidR="00BB17F1" w:rsidRPr="0033253B" w14:paraId="66545B1E" w14:textId="77777777" w:rsidTr="00C55F86">
        <w:tc>
          <w:tcPr>
            <w:tcW w:w="2121" w:type="dxa"/>
          </w:tcPr>
          <w:p w14:paraId="79755A7E" w14:textId="77777777" w:rsidR="00C55F86" w:rsidRDefault="00C55F86" w:rsidP="005906BD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t>1</w:t>
            </w:r>
            <w:r w:rsidR="00BB17F1" w:rsidRPr="00F630E8">
              <w:rPr>
                <w:rFonts w:ascii="Times New Roman" w:hAnsi="Times New Roman"/>
              </w:rPr>
              <w:t>2</w:t>
            </w:r>
            <w:r w:rsidRPr="00F630E8">
              <w:rPr>
                <w:rFonts w:ascii="Times New Roman" w:hAnsi="Times New Roman"/>
              </w:rPr>
              <w:t>. Zagadnienia</w:t>
            </w:r>
            <w:r>
              <w:rPr>
                <w:rFonts w:ascii="Times New Roman" w:hAnsi="Times New Roman"/>
              </w:rPr>
              <w:t xml:space="preserve"> geometryczne i fizyczne</w:t>
            </w:r>
          </w:p>
        </w:tc>
        <w:tc>
          <w:tcPr>
            <w:tcW w:w="910" w:type="dxa"/>
          </w:tcPr>
          <w:p w14:paraId="261D860A" w14:textId="77777777" w:rsidR="00C55F86" w:rsidRPr="005B28DF" w:rsidRDefault="00935E0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5B28D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</w:tcPr>
          <w:p w14:paraId="55AC079F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10</w:t>
            </w:r>
          </w:p>
        </w:tc>
        <w:tc>
          <w:tcPr>
            <w:tcW w:w="2012" w:type="dxa"/>
          </w:tcPr>
          <w:p w14:paraId="43AD3E5F" w14:textId="77777777" w:rsidR="00C55F86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</w:tcPr>
          <w:p w14:paraId="683E93A8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3B3895E" w14:textId="774F4725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ykorzystuje własności funkcji liniowej i kwadratowej do interpretacji zagadnień geometrycznych i fizycznych;</w:t>
            </w:r>
          </w:p>
          <w:p w14:paraId="59A9C638" w14:textId="5CC3C56B" w:rsidR="00C55F86" w:rsidRDefault="00447CD0" w:rsidP="00B926D2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ykorzystuje w</w:t>
            </w:r>
            <w:r w:rsidR="00185D93">
              <w:rPr>
                <w:rFonts w:ascii="Times New Roman" w:hAnsi="Times New Roman"/>
                <w:sz w:val="24"/>
                <w:szCs w:val="24"/>
              </w:rPr>
              <w:t>w.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własności do rozwiązywania zadań w kontekście praktycznym.</w:t>
            </w:r>
          </w:p>
        </w:tc>
        <w:tc>
          <w:tcPr>
            <w:tcW w:w="1662" w:type="dxa"/>
          </w:tcPr>
          <w:p w14:paraId="612641D6" w14:textId="69D4F22F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</w:t>
            </w:r>
            <w:r w:rsidR="00275E34">
              <w:rPr>
                <w:rFonts w:ascii="Times New Roman" w:hAnsi="Times New Roman"/>
                <w:sz w:val="24"/>
                <w:szCs w:val="24"/>
              </w:rPr>
              <w:t>yskusja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</w:tcPr>
          <w:p w14:paraId="13B89360" w14:textId="295BD91B" w:rsidR="00C55F86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275E34">
              <w:rPr>
                <w:rFonts w:ascii="Times New Roman" w:hAnsi="Times New Roman"/>
                <w:sz w:val="24"/>
                <w:szCs w:val="24"/>
              </w:rPr>
              <w:t>odręcznik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</w:tcPr>
          <w:p w14:paraId="2AFA7B2E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7B221E7B" w14:textId="77777777" w:rsidTr="00C55F86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86BB5" w14:textId="77777777" w:rsidR="00C55F86" w:rsidRPr="00513DE2" w:rsidRDefault="00C55F86" w:rsidP="003A1A87">
            <w:pPr>
              <w:pStyle w:val="Pa5"/>
              <w:rPr>
                <w:rFonts w:ascii="Times New Roman" w:hAnsi="Times New Roman"/>
              </w:rPr>
            </w:pPr>
            <w:r w:rsidRPr="00F630E8">
              <w:rPr>
                <w:rFonts w:ascii="Times New Roman" w:hAnsi="Times New Roman"/>
              </w:rPr>
              <w:t>1</w:t>
            </w:r>
            <w:r w:rsidR="00BB17F1" w:rsidRPr="00F630E8">
              <w:rPr>
                <w:rFonts w:ascii="Times New Roman" w:hAnsi="Times New Roman"/>
              </w:rPr>
              <w:t>3</w:t>
            </w:r>
            <w:r w:rsidRPr="00F630E8">
              <w:rPr>
                <w:rFonts w:ascii="Times New Roman" w:hAnsi="Times New Roman"/>
              </w:rPr>
              <w:t>.</w:t>
            </w:r>
            <w:r w:rsidRPr="0072417F">
              <w:rPr>
                <w:rFonts w:ascii="Times New Roman" w:hAnsi="Times New Roman"/>
              </w:rPr>
              <w:t xml:space="preserve"> Funkcja</w:t>
            </w:r>
            <w:r>
              <w:rPr>
                <w:rFonts w:ascii="Times New Roman" w:hAnsi="Times New Roman"/>
              </w:rPr>
              <w:t xml:space="preserve"> </w:t>
            </w:r>
            <w:r w:rsidR="003A1A87" w:rsidRPr="003A1A87">
              <w:rPr>
                <w:rFonts w:ascii="Times New Roman" w:hAnsi="Times New Roman"/>
                <w:position w:val="-22"/>
              </w:rPr>
              <w:object w:dxaOrig="840" w:dyaOrig="560" w14:anchorId="05064246">
                <v:shape id="_x0000_i1034" type="#_x0000_t75" style="width:43.8pt;height:28.2pt" o:ole="">
                  <v:imagedata r:id="rId26" o:title=""/>
                </v:shape>
                <o:OLEObject Type="Embed" ProgID="Equation.DSMT4" ShapeID="_x0000_i1034" DrawAspect="Content" ObjectID="_1622350393" r:id="rId27"/>
              </w:objec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8E87B" w14:textId="77777777" w:rsidR="00C55F86" w:rsidRPr="005B28DF" w:rsidRDefault="006E49DD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4B757A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.11</w:t>
            </w: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E68509" w14:textId="77777777" w:rsidR="00C55F86" w:rsidRPr="0033253B" w:rsidRDefault="006177A2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AA18E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364A505" w14:textId="17D4793B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rysuje wykres proporcjonalności odwrotnej;</w:t>
            </w:r>
          </w:p>
          <w:p w14:paraId="071B81E5" w14:textId="00C626E1" w:rsidR="00C55F86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odczytuje własności funkcji z wykresu;</w:t>
            </w:r>
          </w:p>
          <w:p w14:paraId="4552CFD6" w14:textId="1CA6F97A" w:rsidR="00C55F86" w:rsidRPr="0033253B" w:rsidRDefault="00447CD0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 xml:space="preserve"> posługuje się wykresem funkcji do opisu i interpretacji zagadnień związanych z wielkościami odwrotnie proporcjonalnymi w zastosowaniach praktycznych.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C0D93" w14:textId="43A4A717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C55F86">
              <w:rPr>
                <w:rFonts w:ascii="Times New Roman" w:hAnsi="Times New Roman"/>
                <w:sz w:val="24"/>
                <w:szCs w:val="24"/>
              </w:rPr>
              <w:t>ykład</w:t>
            </w:r>
            <w:r w:rsidR="00205C0B">
              <w:rPr>
                <w:rFonts w:ascii="Times New Roman" w:hAnsi="Times New Roman"/>
                <w:sz w:val="24"/>
                <w:szCs w:val="24"/>
              </w:rPr>
              <w:t>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18929" w14:textId="48E00551" w:rsidR="00C55F86" w:rsidRPr="0033253B" w:rsidRDefault="00B8191A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="00275E34">
              <w:rPr>
                <w:rFonts w:ascii="Times New Roman" w:hAnsi="Times New Roman"/>
                <w:sz w:val="24"/>
                <w:szCs w:val="24"/>
              </w:rPr>
              <w:t xml:space="preserve">plikacje </w:t>
            </w:r>
            <w:proofErr w:type="spellStart"/>
            <w:r w:rsidR="00275E34">
              <w:rPr>
                <w:rFonts w:ascii="Times New Roman" w:hAnsi="Times New Roman"/>
                <w:sz w:val="24"/>
                <w:szCs w:val="24"/>
              </w:rPr>
              <w:t>Geo</w:t>
            </w:r>
            <w:r w:rsidR="00185D93">
              <w:rPr>
                <w:rFonts w:ascii="Times New Roman" w:hAnsi="Times New Roman"/>
                <w:sz w:val="24"/>
                <w:szCs w:val="24"/>
              </w:rPr>
              <w:t>G</w:t>
            </w:r>
            <w:r w:rsidR="00275E34">
              <w:rPr>
                <w:rFonts w:ascii="Times New Roman" w:hAnsi="Times New Roman"/>
                <w:sz w:val="24"/>
                <w:szCs w:val="24"/>
              </w:rPr>
              <w:t>ebry</w:t>
            </w:r>
            <w:proofErr w:type="spellEnd"/>
            <w:r w:rsidR="00275E34">
              <w:rPr>
                <w:rFonts w:ascii="Times New Roman" w:hAnsi="Times New Roman"/>
                <w:sz w:val="24"/>
                <w:szCs w:val="24"/>
              </w:rPr>
              <w:t>, podręcznik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7ABAE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50666AE2" w14:textId="77777777" w:rsidTr="00C55F86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84094" w14:textId="77777777" w:rsidR="00C55F86" w:rsidRPr="0072417F" w:rsidRDefault="000F5C95" w:rsidP="0029729C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14</w:t>
            </w:r>
            <w:r w:rsidR="00C55F86">
              <w:rPr>
                <w:rFonts w:ascii="Times New Roman" w:hAnsi="Times New Roman"/>
              </w:rPr>
              <w:t>. Zadania u</w:t>
            </w:r>
            <w:r w:rsidR="0029729C">
              <w:rPr>
                <w:rFonts w:ascii="Times New Roman" w:hAnsi="Times New Roman"/>
              </w:rPr>
              <w:t>trwalające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25D2F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DB1BD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85515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4F406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40A26B83" w14:textId="34F92C03" w:rsidR="00C55F86" w:rsidRPr="0033253B" w:rsidRDefault="00447CD0" w:rsidP="00A46495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3A1A8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C55F86">
              <w:rPr>
                <w:rFonts w:ascii="Times New Roman" w:hAnsi="Times New Roman"/>
                <w:sz w:val="24"/>
                <w:szCs w:val="24"/>
              </w:rPr>
              <w:t>utrwala umiejętności zdobyte</w:t>
            </w:r>
            <w:r w:rsidR="00E10F87">
              <w:rPr>
                <w:rFonts w:ascii="Times New Roman" w:hAnsi="Times New Roman"/>
                <w:sz w:val="24"/>
                <w:szCs w:val="24"/>
              </w:rPr>
              <w:t xml:space="preserve"> podczas realizacji tematów 1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C55F86">
              <w:rPr>
                <w:rFonts w:ascii="Times New Roman" w:hAnsi="Times New Roman"/>
                <w:sz w:val="24"/>
                <w:szCs w:val="24"/>
              </w:rPr>
              <w:t>1</w:t>
            </w:r>
            <w:r w:rsidR="00A4649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358A2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6C02BD" w14:textId="16ADE6EB" w:rsidR="00C55F86" w:rsidRPr="0033253B" w:rsidRDefault="00B8191A" w:rsidP="003A1A8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C55F86">
              <w:rPr>
                <w:rFonts w:ascii="Times New Roman" w:hAnsi="Times New Roman"/>
                <w:sz w:val="24"/>
                <w:szCs w:val="24"/>
              </w:rPr>
              <w:t>odręcznik, testy interaktywn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B1D5DD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17F1" w:rsidRPr="0033253B" w14:paraId="33E205D8" w14:textId="77777777" w:rsidTr="00C55F86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F33A7" w14:textId="77777777" w:rsidR="00C55F86" w:rsidRPr="0072417F" w:rsidRDefault="00C55F86" w:rsidP="006E49DD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="000F5C95">
              <w:rPr>
                <w:rFonts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 xml:space="preserve">. </w:t>
            </w:r>
            <w:r w:rsidR="006E49DD">
              <w:rPr>
                <w:rFonts w:ascii="Times New Roman" w:hAnsi="Times New Roman"/>
              </w:rPr>
              <w:t>Sprawdzian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0D2F16" w14:textId="77777777" w:rsidR="00C55F86" w:rsidRPr="0033253B" w:rsidRDefault="00A32BA7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43947" w14:textId="77777777" w:rsidR="00C55F86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0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A65446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FBE875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11A0F9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5973CF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C8FB6" w14:textId="77777777" w:rsidR="00C55F86" w:rsidRPr="0033253B" w:rsidRDefault="00C55F86" w:rsidP="00C55F8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1070950" w14:textId="77777777" w:rsidR="00C55F86" w:rsidRDefault="00C55F86"/>
    <w:p w14:paraId="05FCED60" w14:textId="77777777" w:rsidR="00C66505" w:rsidRDefault="00C6650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97"/>
        <w:gridCol w:w="873"/>
        <w:gridCol w:w="1539"/>
        <w:gridCol w:w="1947"/>
        <w:gridCol w:w="2482"/>
        <w:gridCol w:w="1649"/>
        <w:gridCol w:w="1712"/>
        <w:gridCol w:w="1921"/>
      </w:tblGrid>
      <w:tr w:rsidR="000D1151" w:rsidRPr="0033253B" w14:paraId="3AB32DA4" w14:textId="77777777">
        <w:tc>
          <w:tcPr>
            <w:tcW w:w="14220" w:type="dxa"/>
            <w:gridSpan w:val="8"/>
          </w:tcPr>
          <w:p w14:paraId="532B2EE7" w14:textId="7E1D2614" w:rsidR="000D1151" w:rsidRPr="0030210B" w:rsidRDefault="000D1151" w:rsidP="00B8191A">
            <w:pPr>
              <w:tabs>
                <w:tab w:val="left" w:pos="6461"/>
              </w:tabs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Dział </w:t>
            </w:r>
            <w:r w:rsidR="000F5C95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V</w:t>
            </w:r>
            <w:r w:rsidRP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. </w:t>
            </w:r>
            <w:r w:rsidR="0030210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RÓWNANIA I NIERÓWNOŚCI</w:t>
            </w:r>
            <w:r w:rsidR="00A472DB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A32BA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KWADRATOWE</w:t>
            </w:r>
            <w:r w:rsidR="008F4E5F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B8191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(</w:t>
            </w:r>
            <w:r w:rsidR="00A32BA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8</w:t>
            </w:r>
            <w:r w:rsidR="00F35347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 </w:t>
            </w:r>
            <w:r w:rsidR="00DF76D6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h</w:t>
            </w:r>
            <w:r w:rsidR="00B8191A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)</w:t>
            </w:r>
          </w:p>
        </w:tc>
      </w:tr>
      <w:tr w:rsidR="00E76EB7" w:rsidRPr="0033253B" w14:paraId="267C68A4" w14:textId="77777777" w:rsidTr="0029729C">
        <w:tc>
          <w:tcPr>
            <w:tcW w:w="2109" w:type="dxa"/>
          </w:tcPr>
          <w:p w14:paraId="06EABF61" w14:textId="77777777" w:rsidR="000C502D" w:rsidRDefault="00A32BA7" w:rsidP="00F638DB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  <w:r w:rsidR="000C502D">
              <w:rPr>
                <w:rFonts w:ascii="Times New Roman" w:hAnsi="Times New Roman"/>
              </w:rPr>
              <w:t>. Równanie kwadratowe</w:t>
            </w:r>
          </w:p>
        </w:tc>
        <w:tc>
          <w:tcPr>
            <w:tcW w:w="892" w:type="dxa"/>
          </w:tcPr>
          <w:p w14:paraId="76BC94B2" w14:textId="77777777" w:rsidR="000C502D" w:rsidRDefault="00A46495" w:rsidP="00605F0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2" w:type="dxa"/>
          </w:tcPr>
          <w:p w14:paraId="3BA1742A" w14:textId="77777777" w:rsidR="000C502D" w:rsidRDefault="000C502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4</w:t>
            </w:r>
          </w:p>
        </w:tc>
        <w:tc>
          <w:tcPr>
            <w:tcW w:w="1955" w:type="dxa"/>
          </w:tcPr>
          <w:p w14:paraId="3BF240B5" w14:textId="77777777" w:rsidR="000C502D" w:rsidRDefault="00B11680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57A9243D" w14:textId="77777777" w:rsidR="000C502D" w:rsidRDefault="000C502D" w:rsidP="00F638D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0EE012C0" w14:textId="454513FC" w:rsidR="000C502D" w:rsidRDefault="00447CD0" w:rsidP="00F638D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rozpoznaje równanie kwadratowe wśród różnych równań;</w:t>
            </w:r>
          </w:p>
          <w:p w14:paraId="453C1A61" w14:textId="0D88AD3A" w:rsidR="000C502D" w:rsidRDefault="00447CD0" w:rsidP="00F638D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zna wzór na wyróżnik trójmianu kwadratowego;</w:t>
            </w:r>
          </w:p>
          <w:p w14:paraId="2DCCD1C8" w14:textId="3D378DF5" w:rsidR="000C502D" w:rsidRDefault="00447CD0" w:rsidP="00F638D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wie</w:t>
            </w:r>
            <w:r w:rsidR="00B8191A">
              <w:rPr>
                <w:rFonts w:ascii="Times New Roman" w:hAnsi="Times New Roman"/>
                <w:sz w:val="24"/>
                <w:szCs w:val="24"/>
              </w:rPr>
              <w:t>,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od czego zależy liczba rozwiązań równania </w:t>
            </w:r>
            <w:r w:rsidR="000C502D">
              <w:rPr>
                <w:rFonts w:ascii="Times New Roman" w:hAnsi="Times New Roman"/>
                <w:sz w:val="24"/>
                <w:szCs w:val="24"/>
              </w:rPr>
              <w:lastRenderedPageBreak/>
              <w:t>kwadratowego;</w:t>
            </w:r>
          </w:p>
          <w:p w14:paraId="2598B7A1" w14:textId="1EF1AD62" w:rsidR="000C502D" w:rsidRDefault="00447CD0" w:rsidP="00F638DB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zna wzory na obliczanie rozwiązań równania kwadratowego.</w:t>
            </w:r>
          </w:p>
        </w:tc>
        <w:tc>
          <w:tcPr>
            <w:tcW w:w="1484" w:type="dxa"/>
          </w:tcPr>
          <w:p w14:paraId="6EC96A63" w14:textId="2880721B" w:rsidR="000C502D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w</w:t>
            </w:r>
            <w:r w:rsidR="0005700C">
              <w:rPr>
                <w:rFonts w:ascii="Times New Roman" w:hAnsi="Times New Roman"/>
                <w:sz w:val="24"/>
                <w:szCs w:val="24"/>
              </w:rPr>
              <w:t>ykład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14" w:type="dxa"/>
          </w:tcPr>
          <w:p w14:paraId="40033C12" w14:textId="62A63A24" w:rsidR="000C502D" w:rsidRDefault="0005700C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odręcznik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57244BCA" w14:textId="77777777" w:rsidR="00983446" w:rsidRPr="00E76EB7" w:rsidRDefault="00983446" w:rsidP="0026712D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E76EB7" w:rsidRPr="0033253B" w14:paraId="5403CBFA" w14:textId="77777777" w:rsidTr="0029729C">
        <w:tc>
          <w:tcPr>
            <w:tcW w:w="2109" w:type="dxa"/>
          </w:tcPr>
          <w:p w14:paraId="0DC71068" w14:textId="77777777" w:rsidR="000C502D" w:rsidRDefault="00A32BA7" w:rsidP="00F638DB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2</w:t>
            </w:r>
            <w:r w:rsidR="000C502D">
              <w:rPr>
                <w:rFonts w:ascii="Times New Roman" w:hAnsi="Times New Roman"/>
              </w:rPr>
              <w:t>. Nierówność kwadratowa</w:t>
            </w:r>
          </w:p>
        </w:tc>
        <w:tc>
          <w:tcPr>
            <w:tcW w:w="892" w:type="dxa"/>
          </w:tcPr>
          <w:p w14:paraId="28CD1B6F" w14:textId="77777777" w:rsidR="000C502D" w:rsidRDefault="00A46495" w:rsidP="00605F0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2" w:type="dxa"/>
          </w:tcPr>
          <w:p w14:paraId="5FA226E5" w14:textId="77777777" w:rsidR="000C502D" w:rsidRDefault="000C502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4</w:t>
            </w:r>
          </w:p>
        </w:tc>
        <w:tc>
          <w:tcPr>
            <w:tcW w:w="1955" w:type="dxa"/>
          </w:tcPr>
          <w:p w14:paraId="6ABB1A85" w14:textId="77777777" w:rsidR="000C502D" w:rsidRDefault="00B11680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26F55FC5" w14:textId="77777777" w:rsidR="000C502D" w:rsidRDefault="000C502D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E67E148" w14:textId="534DB8FC" w:rsidR="000C502D" w:rsidRDefault="00447CD0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rozpoznaje nierówność kwadratową wśród różnych nierówności;</w:t>
            </w:r>
          </w:p>
          <w:p w14:paraId="623A6364" w14:textId="1162205D" w:rsidR="000C502D" w:rsidRDefault="00447CD0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wykorzystuje wzory na obliczanie rozwiązań równania kwadratowego do rozwiązania nierówności kwadratowej;</w:t>
            </w:r>
          </w:p>
          <w:p w14:paraId="7503E42B" w14:textId="6047EB82" w:rsidR="000C502D" w:rsidRDefault="00447CD0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przedstawia interpretację geometryczną rozwiązania nierówności kwadratowej.</w:t>
            </w:r>
          </w:p>
        </w:tc>
        <w:tc>
          <w:tcPr>
            <w:tcW w:w="1484" w:type="dxa"/>
          </w:tcPr>
          <w:p w14:paraId="31553497" w14:textId="1E116A18" w:rsidR="000C502D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w</w:t>
            </w:r>
            <w:r w:rsidR="0005700C">
              <w:rPr>
                <w:rFonts w:ascii="Times New Roman" w:hAnsi="Times New Roman"/>
                <w:sz w:val="24"/>
                <w:szCs w:val="24"/>
              </w:rPr>
              <w:t>ykład, ćwiczenia przedmiotow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14" w:type="dxa"/>
          </w:tcPr>
          <w:p w14:paraId="2CCF5F25" w14:textId="1D1FED98" w:rsidR="000C502D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05700C">
              <w:rPr>
                <w:rFonts w:ascii="Times New Roman" w:hAnsi="Times New Roman"/>
                <w:sz w:val="24"/>
                <w:szCs w:val="24"/>
              </w:rPr>
              <w:t xml:space="preserve">odręcznik, prezentacja </w:t>
            </w:r>
            <w:r w:rsidR="00205C0B">
              <w:rPr>
                <w:rFonts w:ascii="Times New Roman" w:hAnsi="Times New Roman"/>
                <w:sz w:val="24"/>
                <w:szCs w:val="24"/>
              </w:rPr>
              <w:t>multimedialna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2A81E390" w14:textId="77777777" w:rsidR="000C502D" w:rsidRPr="0033253B" w:rsidRDefault="000C502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6EB7" w:rsidRPr="0033253B" w14:paraId="0EC52983" w14:textId="77777777" w:rsidTr="0029729C">
        <w:tc>
          <w:tcPr>
            <w:tcW w:w="2109" w:type="dxa"/>
          </w:tcPr>
          <w:p w14:paraId="30B5064B" w14:textId="77777777" w:rsidR="000C502D" w:rsidRDefault="00A32BA7" w:rsidP="00A46495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  <w:r w:rsidR="000C502D">
              <w:rPr>
                <w:rFonts w:ascii="Times New Roman" w:hAnsi="Times New Roman"/>
              </w:rPr>
              <w:t>. Rozwiązywanie równań i nierówności kwadratowych</w:t>
            </w:r>
          </w:p>
        </w:tc>
        <w:tc>
          <w:tcPr>
            <w:tcW w:w="892" w:type="dxa"/>
          </w:tcPr>
          <w:p w14:paraId="2BBF483C" w14:textId="77777777" w:rsidR="000C502D" w:rsidRDefault="000C502D" w:rsidP="00605F0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72" w:type="dxa"/>
          </w:tcPr>
          <w:p w14:paraId="6442E93B" w14:textId="77777777" w:rsidR="000C502D" w:rsidRDefault="000C502D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4</w:t>
            </w:r>
          </w:p>
        </w:tc>
        <w:tc>
          <w:tcPr>
            <w:tcW w:w="1955" w:type="dxa"/>
          </w:tcPr>
          <w:p w14:paraId="75FA688D" w14:textId="77777777" w:rsidR="000C502D" w:rsidRDefault="00B11680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III. Wykorzystanie i interpretowanie reprezentacji</w:t>
            </w:r>
          </w:p>
        </w:tc>
        <w:tc>
          <w:tcPr>
            <w:tcW w:w="2511" w:type="dxa"/>
          </w:tcPr>
          <w:p w14:paraId="2289ED8C" w14:textId="77777777" w:rsidR="000C502D" w:rsidRDefault="000C502D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206AE54F" w14:textId="4CBE0FAB" w:rsidR="000C502D" w:rsidRDefault="00447CD0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0C502D">
              <w:rPr>
                <w:rFonts w:ascii="Times New Roman" w:hAnsi="Times New Roman"/>
                <w:sz w:val="24"/>
                <w:szCs w:val="24"/>
              </w:rPr>
              <w:t xml:space="preserve"> rozwiązuje równania i nierówności kwadratowe.</w:t>
            </w:r>
          </w:p>
        </w:tc>
        <w:tc>
          <w:tcPr>
            <w:tcW w:w="1484" w:type="dxa"/>
          </w:tcPr>
          <w:p w14:paraId="3FEBCC2F" w14:textId="6CEA8FA5" w:rsidR="000C502D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ć</w:t>
            </w:r>
            <w:r w:rsidR="0005700C">
              <w:rPr>
                <w:rFonts w:ascii="Times New Roman" w:hAnsi="Times New Roman"/>
                <w:sz w:val="24"/>
                <w:szCs w:val="24"/>
              </w:rPr>
              <w:t>wiczenia przedmiotowe, gry dydaktyczn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,</w:t>
            </w:r>
          </w:p>
        </w:tc>
        <w:tc>
          <w:tcPr>
            <w:tcW w:w="1714" w:type="dxa"/>
          </w:tcPr>
          <w:p w14:paraId="540501A9" w14:textId="7D95AC51" w:rsidR="000C502D" w:rsidRDefault="00B8191A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p</w:t>
            </w:r>
            <w:r w:rsidR="0005700C">
              <w:rPr>
                <w:rFonts w:ascii="Times New Roman" w:hAnsi="Times New Roman"/>
                <w:sz w:val="24"/>
                <w:szCs w:val="24"/>
              </w:rPr>
              <w:t>odręcznik, domino matematyczne</w:t>
            </w:r>
            <w:r w:rsidR="00185D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83" w:type="dxa"/>
          </w:tcPr>
          <w:p w14:paraId="5F1DA163" w14:textId="77777777" w:rsidR="000C502D" w:rsidRPr="0033253B" w:rsidRDefault="000C502D" w:rsidP="00A32BA7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6EB7" w:rsidRPr="0033253B" w14:paraId="01391719" w14:textId="77777777" w:rsidTr="0029729C">
        <w:tc>
          <w:tcPr>
            <w:tcW w:w="2109" w:type="dxa"/>
          </w:tcPr>
          <w:p w14:paraId="3CD63233" w14:textId="77777777" w:rsidR="008F4E5F" w:rsidRDefault="00A32BA7" w:rsidP="0029729C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  <w:r w:rsidR="008F4E5F">
              <w:rPr>
                <w:rFonts w:ascii="Times New Roman" w:hAnsi="Times New Roman"/>
              </w:rPr>
              <w:t>. Zadania u</w:t>
            </w:r>
            <w:r w:rsidR="0029729C">
              <w:rPr>
                <w:rFonts w:ascii="Times New Roman" w:hAnsi="Times New Roman"/>
              </w:rPr>
              <w:t>trwalające</w:t>
            </w:r>
          </w:p>
        </w:tc>
        <w:tc>
          <w:tcPr>
            <w:tcW w:w="892" w:type="dxa"/>
          </w:tcPr>
          <w:p w14:paraId="00509D6E" w14:textId="77777777" w:rsidR="008F4E5F" w:rsidRDefault="008F4E5F" w:rsidP="00605F0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2FB442B4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5" w:type="dxa"/>
          </w:tcPr>
          <w:p w14:paraId="316FC0A5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</w:tcPr>
          <w:p w14:paraId="273E4638" w14:textId="77777777" w:rsidR="008F4E5F" w:rsidRDefault="008F4E5F" w:rsidP="008F4E5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Uczeń:</w:t>
            </w:r>
          </w:p>
          <w:p w14:paraId="1B18A8BD" w14:textId="03448C85" w:rsidR="008F4E5F" w:rsidRDefault="00447CD0" w:rsidP="0029729C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FA3D8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8F4E5F">
              <w:rPr>
                <w:rFonts w:ascii="Times New Roman" w:hAnsi="Times New Roman"/>
                <w:sz w:val="24"/>
                <w:szCs w:val="24"/>
              </w:rPr>
              <w:t>utrwala umiejętności zdobyte podczas realizacji tematów 1</w:t>
            </w:r>
            <w:r>
              <w:rPr>
                <w:rFonts w:ascii="Times New Roman" w:hAnsi="Times New Roman"/>
                <w:sz w:val="24"/>
                <w:szCs w:val="24"/>
              </w:rPr>
              <w:t>–</w:t>
            </w:r>
            <w:r w:rsidR="0029729C">
              <w:rPr>
                <w:rFonts w:ascii="Times New Roman" w:hAnsi="Times New Roman"/>
                <w:sz w:val="24"/>
                <w:szCs w:val="24"/>
              </w:rPr>
              <w:t>3</w:t>
            </w:r>
            <w:r w:rsidR="008F4E5F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484" w:type="dxa"/>
          </w:tcPr>
          <w:p w14:paraId="1C0E1EB3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4" w:type="dxa"/>
          </w:tcPr>
          <w:p w14:paraId="64BC69CE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14:paraId="2B33E731" w14:textId="77777777" w:rsidR="008F4E5F" w:rsidRPr="0033253B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76EB7" w:rsidRPr="0033253B" w14:paraId="37888028" w14:textId="77777777" w:rsidTr="0029729C">
        <w:tc>
          <w:tcPr>
            <w:tcW w:w="2109" w:type="dxa"/>
          </w:tcPr>
          <w:p w14:paraId="0637DAD3" w14:textId="77777777" w:rsidR="008F4E5F" w:rsidRDefault="00A32BA7" w:rsidP="00AD0FC6">
            <w:pPr>
              <w:pStyle w:val="Pa5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  <w:r w:rsidR="008F4E5F">
              <w:rPr>
                <w:rFonts w:ascii="Times New Roman" w:hAnsi="Times New Roman"/>
              </w:rPr>
              <w:t xml:space="preserve">. </w:t>
            </w:r>
            <w:r w:rsidR="00AD0FC6">
              <w:rPr>
                <w:rFonts w:ascii="Times New Roman" w:hAnsi="Times New Roman"/>
              </w:rPr>
              <w:t>Sprawdzian</w:t>
            </w:r>
          </w:p>
        </w:tc>
        <w:tc>
          <w:tcPr>
            <w:tcW w:w="892" w:type="dxa"/>
          </w:tcPr>
          <w:p w14:paraId="27D281BC" w14:textId="77777777" w:rsidR="008F4E5F" w:rsidRDefault="00A32BA7" w:rsidP="00605F06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72" w:type="dxa"/>
          </w:tcPr>
          <w:p w14:paraId="51C7C74B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55" w:type="dxa"/>
          </w:tcPr>
          <w:p w14:paraId="7835796C" w14:textId="77777777" w:rsidR="008F4E5F" w:rsidRDefault="008F4E5F" w:rsidP="001142CC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11" w:type="dxa"/>
          </w:tcPr>
          <w:p w14:paraId="36801F6B" w14:textId="77777777" w:rsidR="008F4E5F" w:rsidRDefault="008F4E5F" w:rsidP="000C50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84" w:type="dxa"/>
          </w:tcPr>
          <w:p w14:paraId="6C421706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14" w:type="dxa"/>
          </w:tcPr>
          <w:p w14:paraId="3E7A2223" w14:textId="77777777" w:rsidR="008F4E5F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3" w:type="dxa"/>
          </w:tcPr>
          <w:p w14:paraId="6E7C745A" w14:textId="77777777" w:rsidR="008F4E5F" w:rsidRPr="0033253B" w:rsidRDefault="008F4E5F" w:rsidP="0026712D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AA941E5" w14:textId="77777777" w:rsidR="001142CC" w:rsidRDefault="001142CC" w:rsidP="00A32BA7">
      <w:pPr>
        <w:tabs>
          <w:tab w:val="left" w:pos="1486"/>
          <w:tab w:val="left" w:pos="2970"/>
        </w:tabs>
      </w:pPr>
      <w:r>
        <w:lastRenderedPageBreak/>
        <w:tab/>
      </w:r>
      <w:r w:rsidR="00A32BA7">
        <w:tab/>
      </w:r>
    </w:p>
    <w:p w14:paraId="1A51ACFC" w14:textId="77777777" w:rsidR="00A32BA7" w:rsidRDefault="00A32BA7" w:rsidP="00A32BA7">
      <w:pPr>
        <w:tabs>
          <w:tab w:val="left" w:pos="1486"/>
          <w:tab w:val="left" w:pos="2970"/>
        </w:tabs>
      </w:pPr>
    </w:p>
    <w:sectPr w:rsidR="00A32BA7" w:rsidSect="0026712D">
      <w:footerReference w:type="default" r:id="rId28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FF7545" w14:textId="77777777" w:rsidR="00A86E98" w:rsidRDefault="00A86E98">
      <w:r>
        <w:separator/>
      </w:r>
    </w:p>
  </w:endnote>
  <w:endnote w:type="continuationSeparator" w:id="0">
    <w:p w14:paraId="045F3B11" w14:textId="77777777" w:rsidR="00A86E98" w:rsidRDefault="00A86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wis721LtCnEU">
    <w:altName w:val="Arial"/>
    <w:panose1 w:val="00000400000000000000"/>
    <w:charset w:val="EE"/>
    <w:family w:val="auto"/>
    <w:pitch w:val="variable"/>
    <w:sig w:usb0="A00000AF" w:usb1="5000004A" w:usb2="00000000" w:usb3="00000000" w:csb0="00000193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E1F15E" w14:textId="77777777" w:rsidR="00A86E98" w:rsidRDefault="00A86E98">
    <w:pPr>
      <w:pStyle w:val="Stopka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447CD0">
      <w:rPr>
        <w:noProof/>
      </w:rPr>
      <w:t>15</w:t>
    </w:r>
    <w:r>
      <w:rPr>
        <w:noProof/>
      </w:rPr>
      <w:fldChar w:fldCharType="end"/>
    </w:r>
  </w:p>
  <w:p w14:paraId="31F5A081" w14:textId="77777777" w:rsidR="00A86E98" w:rsidRDefault="00A86E9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292BF4" w14:textId="77777777" w:rsidR="00A86E98" w:rsidRDefault="00A86E98">
      <w:r>
        <w:separator/>
      </w:r>
    </w:p>
  </w:footnote>
  <w:footnote w:type="continuationSeparator" w:id="0">
    <w:p w14:paraId="29C64F80" w14:textId="77777777" w:rsidR="00A86E98" w:rsidRDefault="00A86E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A52D5F2"/>
    <w:lvl w:ilvl="0">
      <w:numFmt w:val="decimal"/>
      <w:lvlText w:val="*"/>
      <w:lvlJc w:val="left"/>
    </w:lvl>
  </w:abstractNum>
  <w:abstractNum w:abstractNumId="1">
    <w:nsid w:val="467D7E7A"/>
    <w:multiLevelType w:val="hybridMultilevel"/>
    <w:tmpl w:val="A5F2AEC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4A5266C0"/>
    <w:multiLevelType w:val="hybridMultilevel"/>
    <w:tmpl w:val="8FC62E7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805BD4"/>
    <w:multiLevelType w:val="hybridMultilevel"/>
    <w:tmpl w:val="C2E211E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CB204B"/>
    <w:multiLevelType w:val="hybridMultilevel"/>
    <w:tmpl w:val="91CEFF4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115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12D"/>
    <w:rsid w:val="0001737F"/>
    <w:rsid w:val="000227CF"/>
    <w:rsid w:val="00031F39"/>
    <w:rsid w:val="00032230"/>
    <w:rsid w:val="00032FCF"/>
    <w:rsid w:val="0005401D"/>
    <w:rsid w:val="0005700C"/>
    <w:rsid w:val="00060015"/>
    <w:rsid w:val="0007016D"/>
    <w:rsid w:val="00071C1D"/>
    <w:rsid w:val="00072407"/>
    <w:rsid w:val="000749CD"/>
    <w:rsid w:val="0009382E"/>
    <w:rsid w:val="000C502D"/>
    <w:rsid w:val="000C5FBC"/>
    <w:rsid w:val="000D1151"/>
    <w:rsid w:val="000D7B93"/>
    <w:rsid w:val="000E2B9D"/>
    <w:rsid w:val="000E61E7"/>
    <w:rsid w:val="000F5C95"/>
    <w:rsid w:val="001017EE"/>
    <w:rsid w:val="001142CC"/>
    <w:rsid w:val="001231E8"/>
    <w:rsid w:val="0013285D"/>
    <w:rsid w:val="001433C1"/>
    <w:rsid w:val="00151D67"/>
    <w:rsid w:val="0016062C"/>
    <w:rsid w:val="00185D93"/>
    <w:rsid w:val="001A7FE1"/>
    <w:rsid w:val="001B2B65"/>
    <w:rsid w:val="001C04A0"/>
    <w:rsid w:val="001C1896"/>
    <w:rsid w:val="001E0FE9"/>
    <w:rsid w:val="001E4451"/>
    <w:rsid w:val="001E73C9"/>
    <w:rsid w:val="00201460"/>
    <w:rsid w:val="00203BCF"/>
    <w:rsid w:val="00204D78"/>
    <w:rsid w:val="00205C0B"/>
    <w:rsid w:val="002213A2"/>
    <w:rsid w:val="0022680C"/>
    <w:rsid w:val="00251939"/>
    <w:rsid w:val="00255DD1"/>
    <w:rsid w:val="00260ECA"/>
    <w:rsid w:val="0026712D"/>
    <w:rsid w:val="00275E34"/>
    <w:rsid w:val="002770A8"/>
    <w:rsid w:val="00277394"/>
    <w:rsid w:val="00283AF8"/>
    <w:rsid w:val="0028556A"/>
    <w:rsid w:val="0029312D"/>
    <w:rsid w:val="0029426F"/>
    <w:rsid w:val="002944B2"/>
    <w:rsid w:val="0029729C"/>
    <w:rsid w:val="002A327A"/>
    <w:rsid w:val="002B0457"/>
    <w:rsid w:val="002C2489"/>
    <w:rsid w:val="002E7633"/>
    <w:rsid w:val="002E787B"/>
    <w:rsid w:val="002F7F18"/>
    <w:rsid w:val="0030210B"/>
    <w:rsid w:val="00312B59"/>
    <w:rsid w:val="003203E1"/>
    <w:rsid w:val="00320616"/>
    <w:rsid w:val="003418AE"/>
    <w:rsid w:val="0034751A"/>
    <w:rsid w:val="00371C69"/>
    <w:rsid w:val="003744A4"/>
    <w:rsid w:val="003954EB"/>
    <w:rsid w:val="00397308"/>
    <w:rsid w:val="003A1A87"/>
    <w:rsid w:val="003A4295"/>
    <w:rsid w:val="003C57E4"/>
    <w:rsid w:val="003D3E69"/>
    <w:rsid w:val="00420DE7"/>
    <w:rsid w:val="00445608"/>
    <w:rsid w:val="004463CF"/>
    <w:rsid w:val="00447CD0"/>
    <w:rsid w:val="00450FA7"/>
    <w:rsid w:val="00474319"/>
    <w:rsid w:val="00476EEA"/>
    <w:rsid w:val="00476F0C"/>
    <w:rsid w:val="00477471"/>
    <w:rsid w:val="00480AF9"/>
    <w:rsid w:val="004A1315"/>
    <w:rsid w:val="004B0810"/>
    <w:rsid w:val="004B5004"/>
    <w:rsid w:val="004D588E"/>
    <w:rsid w:val="004E2266"/>
    <w:rsid w:val="004E7641"/>
    <w:rsid w:val="004E7B90"/>
    <w:rsid w:val="004F660B"/>
    <w:rsid w:val="00500159"/>
    <w:rsid w:val="00506858"/>
    <w:rsid w:val="00507BA2"/>
    <w:rsid w:val="00513DE2"/>
    <w:rsid w:val="0051630B"/>
    <w:rsid w:val="00520E64"/>
    <w:rsid w:val="00521F35"/>
    <w:rsid w:val="0052276C"/>
    <w:rsid w:val="0052604E"/>
    <w:rsid w:val="0055217B"/>
    <w:rsid w:val="00560652"/>
    <w:rsid w:val="00561E33"/>
    <w:rsid w:val="00563A8A"/>
    <w:rsid w:val="005906BD"/>
    <w:rsid w:val="005948E3"/>
    <w:rsid w:val="00597088"/>
    <w:rsid w:val="005B144F"/>
    <w:rsid w:val="005B28DF"/>
    <w:rsid w:val="005B31A0"/>
    <w:rsid w:val="005B4F5D"/>
    <w:rsid w:val="005B560B"/>
    <w:rsid w:val="005D13C0"/>
    <w:rsid w:val="005D65B0"/>
    <w:rsid w:val="005F1EC8"/>
    <w:rsid w:val="00605F06"/>
    <w:rsid w:val="006137AD"/>
    <w:rsid w:val="006177A2"/>
    <w:rsid w:val="0064686F"/>
    <w:rsid w:val="00651196"/>
    <w:rsid w:val="00657137"/>
    <w:rsid w:val="00657925"/>
    <w:rsid w:val="0066645C"/>
    <w:rsid w:val="00672699"/>
    <w:rsid w:val="00673978"/>
    <w:rsid w:val="0068302F"/>
    <w:rsid w:val="006A19CD"/>
    <w:rsid w:val="006C3CBC"/>
    <w:rsid w:val="006D2D0F"/>
    <w:rsid w:val="006E49DD"/>
    <w:rsid w:val="006F02D6"/>
    <w:rsid w:val="006F6138"/>
    <w:rsid w:val="007216DE"/>
    <w:rsid w:val="0072417F"/>
    <w:rsid w:val="0073145B"/>
    <w:rsid w:val="0073156D"/>
    <w:rsid w:val="007409ED"/>
    <w:rsid w:val="00741161"/>
    <w:rsid w:val="0074174C"/>
    <w:rsid w:val="007438AE"/>
    <w:rsid w:val="007472F6"/>
    <w:rsid w:val="00772964"/>
    <w:rsid w:val="007B318F"/>
    <w:rsid w:val="007C2986"/>
    <w:rsid w:val="007C61FB"/>
    <w:rsid w:val="007D1AA4"/>
    <w:rsid w:val="007D3DB6"/>
    <w:rsid w:val="007F3D8C"/>
    <w:rsid w:val="00800320"/>
    <w:rsid w:val="00810AE9"/>
    <w:rsid w:val="0083441C"/>
    <w:rsid w:val="00841CF4"/>
    <w:rsid w:val="00842B13"/>
    <w:rsid w:val="00850337"/>
    <w:rsid w:val="00854E47"/>
    <w:rsid w:val="00856A3F"/>
    <w:rsid w:val="008916AB"/>
    <w:rsid w:val="00896B66"/>
    <w:rsid w:val="008A2F55"/>
    <w:rsid w:val="008C7EB4"/>
    <w:rsid w:val="008D3386"/>
    <w:rsid w:val="008E07C0"/>
    <w:rsid w:val="008F4E5F"/>
    <w:rsid w:val="009025DC"/>
    <w:rsid w:val="00910C1B"/>
    <w:rsid w:val="009243A7"/>
    <w:rsid w:val="00935E02"/>
    <w:rsid w:val="00941CF3"/>
    <w:rsid w:val="00945A4C"/>
    <w:rsid w:val="0096281D"/>
    <w:rsid w:val="009767AB"/>
    <w:rsid w:val="00983446"/>
    <w:rsid w:val="00984208"/>
    <w:rsid w:val="009912CA"/>
    <w:rsid w:val="009D5809"/>
    <w:rsid w:val="009D6A0F"/>
    <w:rsid w:val="009F4E2A"/>
    <w:rsid w:val="009F51DD"/>
    <w:rsid w:val="009F7F17"/>
    <w:rsid w:val="00A01027"/>
    <w:rsid w:val="00A038F6"/>
    <w:rsid w:val="00A05531"/>
    <w:rsid w:val="00A10776"/>
    <w:rsid w:val="00A154E4"/>
    <w:rsid w:val="00A1576D"/>
    <w:rsid w:val="00A30F48"/>
    <w:rsid w:val="00A313A7"/>
    <w:rsid w:val="00A32BA7"/>
    <w:rsid w:val="00A46495"/>
    <w:rsid w:val="00A472DB"/>
    <w:rsid w:val="00A4781B"/>
    <w:rsid w:val="00A57351"/>
    <w:rsid w:val="00A5763D"/>
    <w:rsid w:val="00A65A02"/>
    <w:rsid w:val="00A86E98"/>
    <w:rsid w:val="00A9071B"/>
    <w:rsid w:val="00A9160D"/>
    <w:rsid w:val="00A947CA"/>
    <w:rsid w:val="00A96C8A"/>
    <w:rsid w:val="00AA08E0"/>
    <w:rsid w:val="00AA6AE6"/>
    <w:rsid w:val="00AB2DF0"/>
    <w:rsid w:val="00AB3DBD"/>
    <w:rsid w:val="00AD0FC6"/>
    <w:rsid w:val="00AD4832"/>
    <w:rsid w:val="00AF5617"/>
    <w:rsid w:val="00AF6400"/>
    <w:rsid w:val="00B0683E"/>
    <w:rsid w:val="00B11680"/>
    <w:rsid w:val="00B11682"/>
    <w:rsid w:val="00B12E1B"/>
    <w:rsid w:val="00B17791"/>
    <w:rsid w:val="00B245D0"/>
    <w:rsid w:val="00B2717C"/>
    <w:rsid w:val="00B27A68"/>
    <w:rsid w:val="00B31142"/>
    <w:rsid w:val="00B32AFA"/>
    <w:rsid w:val="00B36F12"/>
    <w:rsid w:val="00B47462"/>
    <w:rsid w:val="00B62494"/>
    <w:rsid w:val="00B8037A"/>
    <w:rsid w:val="00B8191A"/>
    <w:rsid w:val="00B81AD7"/>
    <w:rsid w:val="00B85A35"/>
    <w:rsid w:val="00B86721"/>
    <w:rsid w:val="00B8738A"/>
    <w:rsid w:val="00B926D2"/>
    <w:rsid w:val="00B936D2"/>
    <w:rsid w:val="00BB17F1"/>
    <w:rsid w:val="00BD6CF3"/>
    <w:rsid w:val="00BD7671"/>
    <w:rsid w:val="00BE56FE"/>
    <w:rsid w:val="00BF79CE"/>
    <w:rsid w:val="00C00924"/>
    <w:rsid w:val="00C203EB"/>
    <w:rsid w:val="00C34E9B"/>
    <w:rsid w:val="00C40236"/>
    <w:rsid w:val="00C454A9"/>
    <w:rsid w:val="00C545F2"/>
    <w:rsid w:val="00C55F86"/>
    <w:rsid w:val="00C5740F"/>
    <w:rsid w:val="00C60CED"/>
    <w:rsid w:val="00C66505"/>
    <w:rsid w:val="00C66755"/>
    <w:rsid w:val="00C7224F"/>
    <w:rsid w:val="00CC6DE8"/>
    <w:rsid w:val="00CD6853"/>
    <w:rsid w:val="00CD6E16"/>
    <w:rsid w:val="00CE51F1"/>
    <w:rsid w:val="00CF7FD4"/>
    <w:rsid w:val="00D036B3"/>
    <w:rsid w:val="00D05B09"/>
    <w:rsid w:val="00D16BBB"/>
    <w:rsid w:val="00D16D67"/>
    <w:rsid w:val="00D17943"/>
    <w:rsid w:val="00D25187"/>
    <w:rsid w:val="00D45220"/>
    <w:rsid w:val="00D455CB"/>
    <w:rsid w:val="00D52614"/>
    <w:rsid w:val="00D63C8B"/>
    <w:rsid w:val="00D87F51"/>
    <w:rsid w:val="00DA70D6"/>
    <w:rsid w:val="00DB3DB0"/>
    <w:rsid w:val="00DD4FD7"/>
    <w:rsid w:val="00DD58A3"/>
    <w:rsid w:val="00DE5E9F"/>
    <w:rsid w:val="00DF76D6"/>
    <w:rsid w:val="00E0463B"/>
    <w:rsid w:val="00E10F87"/>
    <w:rsid w:val="00E20300"/>
    <w:rsid w:val="00E24652"/>
    <w:rsid w:val="00E26797"/>
    <w:rsid w:val="00E34BCD"/>
    <w:rsid w:val="00E434F9"/>
    <w:rsid w:val="00E5137E"/>
    <w:rsid w:val="00E54541"/>
    <w:rsid w:val="00E550F0"/>
    <w:rsid w:val="00E76EB7"/>
    <w:rsid w:val="00E7789E"/>
    <w:rsid w:val="00E80562"/>
    <w:rsid w:val="00E940AE"/>
    <w:rsid w:val="00E94103"/>
    <w:rsid w:val="00EA5F7C"/>
    <w:rsid w:val="00EC2AF3"/>
    <w:rsid w:val="00F16C87"/>
    <w:rsid w:val="00F3325F"/>
    <w:rsid w:val="00F35347"/>
    <w:rsid w:val="00F4248F"/>
    <w:rsid w:val="00F557AE"/>
    <w:rsid w:val="00F630E8"/>
    <w:rsid w:val="00F638DB"/>
    <w:rsid w:val="00F67E1A"/>
    <w:rsid w:val="00F772FF"/>
    <w:rsid w:val="00F96C96"/>
    <w:rsid w:val="00FA3D8E"/>
    <w:rsid w:val="00FB086A"/>
    <w:rsid w:val="00FC5E54"/>
    <w:rsid w:val="00FC67E2"/>
    <w:rsid w:val="00FE2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,"/>
  <w:listSeparator w:val=";"/>
  <w14:docId w14:val="4E44395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6712D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nhideWhenUsed/>
    <w:rsid w:val="002671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link w:val="Stopka"/>
    <w:rsid w:val="0026712D"/>
    <w:rPr>
      <w:rFonts w:ascii="Calibri" w:eastAsia="Calibri" w:hAnsi="Calibri"/>
      <w:sz w:val="22"/>
      <w:szCs w:val="22"/>
      <w:lang w:val="pl-PL" w:eastAsia="en-US" w:bidi="ar-SA"/>
    </w:rPr>
  </w:style>
  <w:style w:type="paragraph" w:customStyle="1" w:styleId="Pa5">
    <w:name w:val="Pa5"/>
    <w:basedOn w:val="Normalny"/>
    <w:next w:val="Normalny"/>
    <w:rsid w:val="007C2986"/>
    <w:pPr>
      <w:autoSpaceDE w:val="0"/>
      <w:autoSpaceDN w:val="0"/>
      <w:adjustRightInd w:val="0"/>
      <w:spacing w:after="0" w:line="161" w:lineRule="atLeast"/>
    </w:pPr>
    <w:rPr>
      <w:rFonts w:ascii="Swis721LtCnEU" w:eastAsia="Times New Roman" w:hAnsi="Swis721LtCnEU"/>
      <w:sz w:val="24"/>
      <w:szCs w:val="24"/>
      <w:lang w:eastAsia="pl-PL"/>
    </w:rPr>
  </w:style>
  <w:style w:type="paragraph" w:styleId="Nagwek">
    <w:name w:val="header"/>
    <w:basedOn w:val="Normalny"/>
    <w:link w:val="NagwekZnak"/>
    <w:unhideWhenUsed/>
    <w:rsid w:val="0030210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rsid w:val="0030210B"/>
    <w:rPr>
      <w:rFonts w:ascii="Calibri" w:eastAsia="Calibri" w:hAnsi="Calibri"/>
      <w:sz w:val="22"/>
      <w:szCs w:val="22"/>
      <w:lang w:eastAsia="en-US"/>
    </w:rPr>
  </w:style>
  <w:style w:type="character" w:styleId="Odwoaniedokomentarza">
    <w:name w:val="annotation reference"/>
    <w:semiHidden/>
    <w:unhideWhenUsed/>
    <w:rsid w:val="00371C69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371C69"/>
    <w:rPr>
      <w:sz w:val="20"/>
      <w:szCs w:val="20"/>
    </w:rPr>
  </w:style>
  <w:style w:type="character" w:customStyle="1" w:styleId="TekstkomentarzaZnak">
    <w:name w:val="Tekst komentarza Znak"/>
    <w:link w:val="Tekstkomentarza"/>
    <w:rsid w:val="00371C69"/>
    <w:rPr>
      <w:rFonts w:ascii="Calibri" w:eastAsia="Calibri" w:hAnsi="Calibri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semiHidden/>
    <w:unhideWhenUsed/>
    <w:rsid w:val="00371C69"/>
    <w:rPr>
      <w:b/>
      <w:bCs/>
    </w:rPr>
  </w:style>
  <w:style w:type="character" w:customStyle="1" w:styleId="TematkomentarzaZnak">
    <w:name w:val="Temat komentarza Znak"/>
    <w:link w:val="Tematkomentarza"/>
    <w:semiHidden/>
    <w:rsid w:val="00371C69"/>
    <w:rPr>
      <w:rFonts w:ascii="Calibri" w:eastAsia="Calibri" w:hAnsi="Calibri"/>
      <w:b/>
      <w:bCs/>
      <w:lang w:eastAsia="en-US"/>
    </w:rPr>
  </w:style>
  <w:style w:type="paragraph" w:styleId="Tekstdymka">
    <w:name w:val="Balloon Text"/>
    <w:basedOn w:val="Normalny"/>
    <w:link w:val="TekstdymkaZnak"/>
    <w:semiHidden/>
    <w:unhideWhenUsed/>
    <w:rsid w:val="00371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semiHidden/>
    <w:rsid w:val="00371C69"/>
    <w:rPr>
      <w:rFonts w:ascii="Tahoma" w:eastAsia="Calibr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6712D"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unhideWhenUsed/>
    <w:rsid w:val="002671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link w:val="Stopka"/>
    <w:rsid w:val="0026712D"/>
    <w:rPr>
      <w:rFonts w:ascii="Calibri" w:eastAsia="Calibri" w:hAnsi="Calibri"/>
      <w:sz w:val="22"/>
      <w:szCs w:val="22"/>
      <w:lang w:val="pl-PL" w:eastAsia="en-US" w:bidi="ar-SA"/>
    </w:rPr>
  </w:style>
  <w:style w:type="paragraph" w:customStyle="1" w:styleId="Pa5">
    <w:name w:val="Pa5"/>
    <w:basedOn w:val="Normalny"/>
    <w:next w:val="Normalny"/>
    <w:rsid w:val="007C2986"/>
    <w:pPr>
      <w:autoSpaceDE w:val="0"/>
      <w:autoSpaceDN w:val="0"/>
      <w:adjustRightInd w:val="0"/>
      <w:spacing w:after="0" w:line="161" w:lineRule="atLeast"/>
    </w:pPr>
    <w:rPr>
      <w:rFonts w:ascii="Swis721LtCnEU" w:eastAsia="Times New Roman" w:hAnsi="Swis721LtCnEU"/>
      <w:sz w:val="24"/>
      <w:szCs w:val="24"/>
      <w:lang w:eastAsia="pl-PL"/>
    </w:rPr>
  </w:style>
  <w:style w:type="paragraph" w:styleId="Nagwek">
    <w:name w:val="header"/>
    <w:basedOn w:val="Normalny"/>
    <w:link w:val="NagwekZnak"/>
    <w:unhideWhenUsed/>
    <w:rsid w:val="0030210B"/>
    <w:pPr>
      <w:tabs>
        <w:tab w:val="center" w:pos="4536"/>
        <w:tab w:val="right" w:pos="9072"/>
      </w:tabs>
    </w:pPr>
  </w:style>
  <w:style w:type="character" w:customStyle="1" w:styleId="NagwekZnak">
    <w:name w:val="Nagłówek Znak"/>
    <w:link w:val="Nagwek"/>
    <w:rsid w:val="0030210B"/>
    <w:rPr>
      <w:rFonts w:ascii="Calibri" w:eastAsia="Calibri" w:hAnsi="Calibri"/>
      <w:sz w:val="22"/>
      <w:szCs w:val="22"/>
      <w:lang w:eastAsia="en-US"/>
    </w:rPr>
  </w:style>
  <w:style w:type="character" w:styleId="Odwoaniedokomentarza">
    <w:name w:val="annotation reference"/>
    <w:semiHidden/>
    <w:unhideWhenUsed/>
    <w:rsid w:val="00371C69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371C69"/>
    <w:rPr>
      <w:sz w:val="20"/>
      <w:szCs w:val="20"/>
    </w:rPr>
  </w:style>
  <w:style w:type="character" w:customStyle="1" w:styleId="TekstkomentarzaZnak">
    <w:name w:val="Tekst komentarza Znak"/>
    <w:link w:val="Tekstkomentarza"/>
    <w:rsid w:val="00371C69"/>
    <w:rPr>
      <w:rFonts w:ascii="Calibri" w:eastAsia="Calibri" w:hAnsi="Calibri"/>
      <w:lang w:eastAsia="en-US"/>
    </w:rPr>
  </w:style>
  <w:style w:type="paragraph" w:styleId="Tematkomentarza">
    <w:name w:val="annotation subject"/>
    <w:basedOn w:val="Tekstkomentarza"/>
    <w:next w:val="Tekstkomentarza"/>
    <w:link w:val="TematkomentarzaZnak"/>
    <w:semiHidden/>
    <w:unhideWhenUsed/>
    <w:rsid w:val="00371C69"/>
    <w:rPr>
      <w:b/>
      <w:bCs/>
    </w:rPr>
  </w:style>
  <w:style w:type="character" w:customStyle="1" w:styleId="TematkomentarzaZnak">
    <w:name w:val="Temat komentarza Znak"/>
    <w:link w:val="Tematkomentarza"/>
    <w:semiHidden/>
    <w:rsid w:val="00371C69"/>
    <w:rPr>
      <w:rFonts w:ascii="Calibri" w:eastAsia="Calibri" w:hAnsi="Calibri"/>
      <w:b/>
      <w:bCs/>
      <w:lang w:eastAsia="en-US"/>
    </w:rPr>
  </w:style>
  <w:style w:type="paragraph" w:styleId="Tekstdymka">
    <w:name w:val="Balloon Text"/>
    <w:basedOn w:val="Normalny"/>
    <w:link w:val="TekstdymkaZnak"/>
    <w:semiHidden/>
    <w:unhideWhenUsed/>
    <w:rsid w:val="00371C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semiHidden/>
    <w:rsid w:val="00371C69"/>
    <w:rPr>
      <w:rFonts w:ascii="Tahoma" w:eastAsia="Calibri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354B94-D127-46D5-BC60-4CAB56565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5</Pages>
  <Words>1538</Words>
  <Characters>11412</Characters>
  <Application>Microsoft Office Word</Application>
  <DocSecurity>0</DocSecurity>
  <Lines>95</Lines>
  <Paragraphs>2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Roczny plan dydaktyczny przedmiotu [np</vt:lpstr>
    </vt:vector>
  </TitlesOfParts>
  <Company>Acer</Company>
  <LinksUpToDate>false</LinksUpToDate>
  <CharactersWithSpaces>12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zny plan dydaktyczny przedmiotu [np</dc:title>
  <dc:creator>Adam</dc:creator>
  <cp:lastModifiedBy>Sebastian Przybyszewski</cp:lastModifiedBy>
  <cp:revision>8</cp:revision>
  <cp:lastPrinted>2011-11-09T18:00:00Z</cp:lastPrinted>
  <dcterms:created xsi:type="dcterms:W3CDTF">2019-06-12T07:37:00Z</dcterms:created>
  <dcterms:modified xsi:type="dcterms:W3CDTF">2019-06-18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